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6"/>
  </p:notesMasterIdLst>
  <p:sldIdLst>
    <p:sldId id="256" r:id="rId2"/>
    <p:sldId id="271" r:id="rId3"/>
    <p:sldId id="257" r:id="rId4"/>
    <p:sldId id="272" r:id="rId5"/>
    <p:sldId id="302" r:id="rId6"/>
    <p:sldId id="273" r:id="rId7"/>
    <p:sldId id="274" r:id="rId8"/>
    <p:sldId id="275" r:id="rId9"/>
    <p:sldId id="276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303" r:id="rId20"/>
    <p:sldId id="287" r:id="rId21"/>
    <p:sldId id="288" r:id="rId22"/>
    <p:sldId id="294" r:id="rId23"/>
    <p:sldId id="295" r:id="rId24"/>
    <p:sldId id="296" r:id="rId25"/>
    <p:sldId id="297" r:id="rId26"/>
    <p:sldId id="298" r:id="rId27"/>
    <p:sldId id="299" r:id="rId28"/>
    <p:sldId id="300" r:id="rId29"/>
    <p:sldId id="301" r:id="rId30"/>
    <p:sldId id="289" r:id="rId31"/>
    <p:sldId id="290" r:id="rId32"/>
    <p:sldId id="291" r:id="rId33"/>
    <p:sldId id="292" r:id="rId34"/>
    <p:sldId id="293" r:id="rId35"/>
  </p:sldIdLst>
  <p:sldSz cx="18288000" cy="10287000"/>
  <p:notesSz cx="6858000" cy="9144000"/>
  <p:embeddedFontLs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Cambria Math" panose="02040503050406030204" pitchFamily="18" charset="0"/>
      <p:regular r:id="rId41"/>
    </p:embeddedFont>
    <p:embeddedFont>
      <p:font typeface="Muli Regular" panose="020B0604020202020204" charset="0"/>
      <p:regular r:id="rId42"/>
    </p:embeddedFont>
    <p:embeddedFont>
      <p:font typeface="Muli Regular Bold" panose="020B0604020202020204" charset="0"/>
      <p:regular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B5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71" autoAdjust="0"/>
    <p:restoredTop sz="94374" autoAdjust="0"/>
  </p:normalViewPr>
  <p:slideViewPr>
    <p:cSldViewPr>
      <p:cViewPr varScale="1">
        <p:scale>
          <a:sx n="52" d="100"/>
          <a:sy n="52" d="100"/>
        </p:scale>
        <p:origin x="725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13179A-5743-470A-855B-7D416B46A5E2}" type="datetimeFigureOut">
              <a:rPr lang="en-US" smtClean="0"/>
              <a:t>8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D3BE9C-12B2-4CB1-AD71-96B8DED278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65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D3BE9C-12B2-4CB1-AD71-96B8DED278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781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D3BE9C-12B2-4CB1-AD71-96B8DED2788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430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image" Target="../media/image3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microsoft.com/office/2007/relationships/hdphoto" Target="../media/hdphoto1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8.png"/><Relationship Id="rId5" Type="http://schemas.openxmlformats.org/officeDocument/2006/relationships/image" Target="../media/image45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61.png"/><Relationship Id="rId5" Type="http://schemas.openxmlformats.org/officeDocument/2006/relationships/image" Target="../media/image45.png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6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gif"/><Relationship Id="rId5" Type="http://schemas.openxmlformats.org/officeDocument/2006/relationships/image" Target="../media/image3.png"/><Relationship Id="rId4" Type="http://schemas.openxmlformats.org/officeDocument/2006/relationships/image" Target="../media/image10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3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5962650" y="2826894"/>
            <a:ext cx="65913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YẾT TRÌNH BÀI TẬP LỚN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1409700" y="3491472"/>
            <a:ext cx="15697200" cy="19749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15400"/>
              </a:lnSpc>
            </a:pPr>
            <a:r>
              <a:rPr lang="en-US" sz="140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021EF46E-0479-474E-909E-A07EAD3963E2}"/>
              </a:ext>
            </a:extLst>
          </p:cNvPr>
          <p:cNvSpPr txBox="1"/>
          <p:nvPr/>
        </p:nvSpPr>
        <p:spPr>
          <a:xfrm>
            <a:off x="2971800" y="386723"/>
            <a:ext cx="12573000" cy="15645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HỌC BÁCH KHOA – ĐẠI HỌC QUỐC GIA TP.HCM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 CƠ KHÍ  - BỘ MÔN CƠ ĐIỆN TỬ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080922-1726-4DED-97CE-C926B67CF0B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5800" y="263435"/>
            <a:ext cx="1979818" cy="1800000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284E427-D7E2-4C11-9771-403099BC13FC}"/>
              </a:ext>
            </a:extLst>
          </p:cNvPr>
          <p:cNvCxnSpPr>
            <a:cxnSpLocks/>
          </p:cNvCxnSpPr>
          <p:nvPr/>
        </p:nvCxnSpPr>
        <p:spPr>
          <a:xfrm flipV="1">
            <a:off x="22485" y="2320352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07F65E3A-78C9-432E-8C7F-A14EF2DBB8A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15"/>
          <a:stretch/>
        </p:blipFill>
        <p:spPr>
          <a:xfrm>
            <a:off x="51216" y="6130950"/>
            <a:ext cx="3664598" cy="414918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3361DCB-7052-4AB2-981B-EAB201D2E18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15"/>
          <a:stretch/>
        </p:blipFill>
        <p:spPr>
          <a:xfrm flipH="1">
            <a:off x="14572186" y="6130950"/>
            <a:ext cx="3664598" cy="4149180"/>
          </a:xfrm>
          <a:prstGeom prst="rect">
            <a:avLst/>
          </a:prstGeom>
        </p:spPr>
      </p:pic>
      <p:sp>
        <p:nvSpPr>
          <p:cNvPr id="21" name="TextBox 4">
            <a:extLst>
              <a:ext uri="{FF2B5EF4-FFF2-40B4-BE49-F238E27FC236}">
                <a16:creationId xmlns:a16="http://schemas.microsoft.com/office/drawing/2014/main" id="{0CA1FDE2-E373-44FA-9F6F-6A55C323F99F}"/>
              </a:ext>
            </a:extLst>
          </p:cNvPr>
          <p:cNvSpPr txBox="1"/>
          <p:nvPr/>
        </p:nvSpPr>
        <p:spPr>
          <a:xfrm>
            <a:off x="3543300" y="9669444"/>
            <a:ext cx="11430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ố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,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3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8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22</a:t>
            </a:r>
          </a:p>
        </p:txBody>
      </p:sp>
      <p:sp>
        <p:nvSpPr>
          <p:cNvPr id="22" name="TextBox 4">
            <a:extLst>
              <a:ext uri="{FF2B5EF4-FFF2-40B4-BE49-F238E27FC236}">
                <a16:creationId xmlns:a16="http://schemas.microsoft.com/office/drawing/2014/main" id="{61C18CEF-5C08-4FFA-A735-957E97503B1A}"/>
              </a:ext>
            </a:extLst>
          </p:cNvPr>
          <p:cNvSpPr txBox="1"/>
          <p:nvPr/>
        </p:nvSpPr>
        <p:spPr>
          <a:xfrm>
            <a:off x="4610100" y="5675082"/>
            <a:ext cx="9296400" cy="378565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HD: THẦY PHẠM CÔNG BẰNG</a:t>
            </a:r>
          </a:p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: DT01</a:t>
            </a:r>
          </a:p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THỰC HIỆN: HATD_ROBOT</a:t>
            </a:r>
          </a:p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 TÀI: 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SON S5 SERIES 6 AXIS ROBOT</a:t>
            </a:r>
          </a:p>
          <a:p>
            <a:pPr algn="ctr">
              <a:lnSpc>
                <a:spcPts val="3600"/>
              </a:lnSpc>
            </a:pPr>
            <a:endParaRPr lang="en-US" sz="3600" b="1" dirty="0">
              <a:solidFill>
                <a:srgbClr val="10B5B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48006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ĐỘNG HỌC THUẬ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6858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2. Ma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ổ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ầ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7">
            <a:extLst>
              <a:ext uri="{FF2B5EF4-FFF2-40B4-BE49-F238E27FC236}">
                <a16:creationId xmlns:a16="http://schemas.microsoft.com/office/drawing/2014/main" id="{2928E0C0-5FD6-40DA-A34A-715CC8313A52}"/>
              </a:ext>
            </a:extLst>
          </p:cNvPr>
          <p:cNvSpPr txBox="1"/>
          <p:nvPr/>
        </p:nvSpPr>
        <p:spPr>
          <a:xfrm>
            <a:off x="609600" y="1914062"/>
            <a:ext cx="12316287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ận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9E1FAE-FBED-48C9-BD09-FEDD9AFE5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48BA77-B4B4-4238-985D-6C7F98C5B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28050"/>
              </p:ext>
            </p:extLst>
          </p:nvPr>
        </p:nvGraphicFramePr>
        <p:xfrm>
          <a:off x="612058" y="2571613"/>
          <a:ext cx="8726555" cy="237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990600" progId="Equation.DSMT4">
                  <p:embed/>
                </p:oleObj>
              </mc:Choice>
              <mc:Fallback>
                <p:oleObj name="Equation" r:id="rId2" imgW="36322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58" y="2571613"/>
                        <a:ext cx="8726555" cy="2377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Table 25">
                <a:extLst>
                  <a:ext uri="{FF2B5EF4-FFF2-40B4-BE49-F238E27FC236}">
                    <a16:creationId xmlns:a16="http://schemas.microsoft.com/office/drawing/2014/main" id="{8A65B1EB-5AA4-455B-873D-A8BA5BD49C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8731884"/>
                  </p:ext>
                </p:extLst>
              </p:nvPr>
            </p:nvGraphicFramePr>
            <p:xfrm>
              <a:off x="12807345" y="1831684"/>
              <a:ext cx="5328255" cy="31178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25544">
                      <a:extLst>
                        <a:ext uri="{9D8B030D-6E8A-4147-A177-3AD203B41FA5}">
                          <a16:colId xmlns:a16="http://schemas.microsoft.com/office/drawing/2014/main" val="1196642445"/>
                        </a:ext>
                      </a:extLst>
                    </a:gridCol>
                    <a:gridCol w="1106732">
                      <a:extLst>
                        <a:ext uri="{9D8B030D-6E8A-4147-A177-3AD203B41FA5}">
                          <a16:colId xmlns:a16="http://schemas.microsoft.com/office/drawing/2014/main" val="2787039189"/>
                        </a:ext>
                      </a:extLst>
                    </a:gridCol>
                    <a:gridCol w="1299208">
                      <a:extLst>
                        <a:ext uri="{9D8B030D-6E8A-4147-A177-3AD203B41FA5}">
                          <a16:colId xmlns:a16="http://schemas.microsoft.com/office/drawing/2014/main" val="43219572"/>
                        </a:ext>
                      </a:extLst>
                    </a:gridCol>
                    <a:gridCol w="1236867">
                      <a:extLst>
                        <a:ext uri="{9D8B030D-6E8A-4147-A177-3AD203B41FA5}">
                          <a16:colId xmlns:a16="http://schemas.microsoft.com/office/drawing/2014/main" val="948656634"/>
                        </a:ext>
                      </a:extLst>
                    </a:gridCol>
                    <a:gridCol w="1059904">
                      <a:extLst>
                        <a:ext uri="{9D8B030D-6E8A-4147-A177-3AD203B41FA5}">
                          <a16:colId xmlns:a16="http://schemas.microsoft.com/office/drawing/2014/main" val="3919527452"/>
                        </a:ext>
                      </a:extLst>
                    </a:gridCol>
                  </a:tblGrid>
                  <a:tr h="77945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300" smtClean="0">
                                    <a:solidFill>
                                      <a:srgbClr val="00B0F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8984540"/>
                      </a:ext>
                    </a:extLst>
                  </a:tr>
                  <a:tr h="77945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300" smtClean="0">
                                    <a:solidFill>
                                      <a:srgbClr val="00B0F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90°</m:t>
                                </m:r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25680276"/>
                      </a:ext>
                    </a:extLst>
                  </a:tr>
                  <a:tr h="77945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31201198"/>
                      </a:ext>
                    </a:extLst>
                  </a:tr>
                  <a:tr h="77945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2300" b="1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300" smtClean="0">
                                    <a:solidFill>
                                      <a:srgbClr val="00B0F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90°</m:t>
                                </m:r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3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433277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Table 25">
                <a:extLst>
                  <a:ext uri="{FF2B5EF4-FFF2-40B4-BE49-F238E27FC236}">
                    <a16:creationId xmlns:a16="http://schemas.microsoft.com/office/drawing/2014/main" id="{8A65B1EB-5AA4-455B-873D-A8BA5BD49C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8731884"/>
                  </p:ext>
                </p:extLst>
              </p:nvPr>
            </p:nvGraphicFramePr>
            <p:xfrm>
              <a:off x="12807345" y="1831684"/>
              <a:ext cx="5328255" cy="31178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25544">
                      <a:extLst>
                        <a:ext uri="{9D8B030D-6E8A-4147-A177-3AD203B41FA5}">
                          <a16:colId xmlns:a16="http://schemas.microsoft.com/office/drawing/2014/main" val="1196642445"/>
                        </a:ext>
                      </a:extLst>
                    </a:gridCol>
                    <a:gridCol w="1106732">
                      <a:extLst>
                        <a:ext uri="{9D8B030D-6E8A-4147-A177-3AD203B41FA5}">
                          <a16:colId xmlns:a16="http://schemas.microsoft.com/office/drawing/2014/main" val="2787039189"/>
                        </a:ext>
                      </a:extLst>
                    </a:gridCol>
                    <a:gridCol w="1299208">
                      <a:extLst>
                        <a:ext uri="{9D8B030D-6E8A-4147-A177-3AD203B41FA5}">
                          <a16:colId xmlns:a16="http://schemas.microsoft.com/office/drawing/2014/main" val="43219572"/>
                        </a:ext>
                      </a:extLst>
                    </a:gridCol>
                    <a:gridCol w="1236867">
                      <a:extLst>
                        <a:ext uri="{9D8B030D-6E8A-4147-A177-3AD203B41FA5}">
                          <a16:colId xmlns:a16="http://schemas.microsoft.com/office/drawing/2014/main" val="948656634"/>
                        </a:ext>
                      </a:extLst>
                    </a:gridCol>
                    <a:gridCol w="1059904">
                      <a:extLst>
                        <a:ext uri="{9D8B030D-6E8A-4147-A177-3AD203B41FA5}">
                          <a16:colId xmlns:a16="http://schemas.microsoft.com/office/drawing/2014/main" val="3919527452"/>
                        </a:ext>
                      </a:extLst>
                    </a:gridCol>
                  </a:tblGrid>
                  <a:tr h="7794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913" t="-2344" r="-756311" b="-30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8564" t="-2344" r="-330387" b="-30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34112" t="-2344" r="-179439" b="-30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46798" t="-2344" r="-89163" b="-30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4598" t="-2344" r="-4023" b="-3054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8984540"/>
                      </a:ext>
                    </a:extLst>
                  </a:tr>
                  <a:tr h="77945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8564" t="-102344" r="-330387" b="-20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34112" t="-102344" r="-179439" b="-20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46798" t="-102344" r="-89163" b="-20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4598" t="-102344" r="-4023" b="-2054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25680276"/>
                      </a:ext>
                    </a:extLst>
                  </a:tr>
                  <a:tr h="77945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8564" t="-202344" r="-330387" b="-10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4598" t="-202344" r="-4023" b="-1054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31201198"/>
                      </a:ext>
                    </a:extLst>
                  </a:tr>
                  <a:tr h="77945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2300" b="1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8564" t="-302344" r="-330387" b="-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34112" t="-302344" r="-179439" b="-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23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23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2972" marR="72972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4598" t="-302344" r="-4023" b="-54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4332779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372D30-96BA-4165-94AC-5A8D5D835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11500"/>
              </p:ext>
            </p:extLst>
          </p:nvPr>
        </p:nvGraphicFramePr>
        <p:xfrm>
          <a:off x="100757" y="6377225"/>
          <a:ext cx="5701145" cy="2265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200" imgH="990600" progId="Equation.DSMT4">
                  <p:embed/>
                </p:oleObj>
              </mc:Choice>
              <mc:Fallback>
                <p:oleObj name="Equation" r:id="rId5" imgW="24892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7" y="6377225"/>
                        <a:ext cx="5701145" cy="2265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942C90F-8A57-415C-A9A5-CC834F386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56599"/>
              </p:ext>
            </p:extLst>
          </p:nvPr>
        </p:nvGraphicFramePr>
        <p:xfrm>
          <a:off x="6488040" y="6362700"/>
          <a:ext cx="5701145" cy="228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500" imgH="990600" progId="Equation.DSMT4">
                  <p:embed/>
                </p:oleObj>
              </mc:Choice>
              <mc:Fallback>
                <p:oleObj name="Equation" r:id="rId7" imgW="2476500" imgH="990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040" y="6362700"/>
                        <a:ext cx="5701145" cy="2280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3A83F86-42A0-44F9-B57C-276BCEA84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19933"/>
              </p:ext>
            </p:extLst>
          </p:nvPr>
        </p:nvGraphicFramePr>
        <p:xfrm>
          <a:off x="12434455" y="6397076"/>
          <a:ext cx="5701145" cy="222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40000" imgH="990600" progId="Equation.DSMT4">
                  <p:embed/>
                </p:oleObj>
              </mc:Choice>
              <mc:Fallback>
                <p:oleObj name="Equation" r:id="rId9" imgW="25400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455" y="6397076"/>
                        <a:ext cx="5701145" cy="2226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7">
            <a:extLst>
              <a:ext uri="{FF2B5EF4-FFF2-40B4-BE49-F238E27FC236}">
                <a16:creationId xmlns:a16="http://schemas.microsoft.com/office/drawing/2014/main" id="{66085E6D-E058-4181-AB22-5BCB9542B514}"/>
              </a:ext>
            </a:extLst>
          </p:cNvPr>
          <p:cNvSpPr txBox="1"/>
          <p:nvPr/>
        </p:nvSpPr>
        <p:spPr>
          <a:xfrm>
            <a:off x="614516" y="5337497"/>
            <a:ext cx="12316287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-H, ta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281EA16-6451-46D4-8664-039F2FB5E2B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4335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48006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ĐỘNG HỌC THUẬ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6858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2. Ma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ổ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ầ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7">
            <a:extLst>
              <a:ext uri="{FF2B5EF4-FFF2-40B4-BE49-F238E27FC236}">
                <a16:creationId xmlns:a16="http://schemas.microsoft.com/office/drawing/2014/main" id="{2928E0C0-5FD6-40DA-A34A-715CC8313A52}"/>
              </a:ext>
            </a:extLst>
          </p:cNvPr>
          <p:cNvSpPr txBox="1"/>
          <p:nvPr/>
        </p:nvSpPr>
        <p:spPr>
          <a:xfrm>
            <a:off x="609600" y="2069952"/>
            <a:ext cx="12316287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ổ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â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â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9E1FAE-FBED-48C9-BD09-FEDD9AFE5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B83762-2B9E-4503-9006-B5D72EDFA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76736"/>
              </p:ext>
            </p:extLst>
          </p:nvPr>
        </p:nvGraphicFramePr>
        <p:xfrm>
          <a:off x="2205400" y="3460296"/>
          <a:ext cx="13877199" cy="336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8300" imgH="1016000" progId="Equation.DSMT4">
                  <p:embed/>
                </p:oleObj>
              </mc:Choice>
              <mc:Fallback>
                <p:oleObj name="Equation" r:id="rId2" imgW="41783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00" y="3460296"/>
                        <a:ext cx="13877199" cy="3366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DA684149-7EF9-4C68-A43C-F9C410BA3EA4}"/>
              </a:ext>
            </a:extLst>
          </p:cNvPr>
          <p:cNvGrpSpPr/>
          <p:nvPr/>
        </p:nvGrpSpPr>
        <p:grpSpPr>
          <a:xfrm>
            <a:off x="6816248" y="3413575"/>
            <a:ext cx="9368975" cy="5274465"/>
            <a:chOff x="6816248" y="3413575"/>
            <a:chExt cx="9368975" cy="527446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C553E2F-232A-430C-ACE8-7CE6B16E01C6}"/>
                </a:ext>
              </a:extLst>
            </p:cNvPr>
            <p:cNvSpPr/>
            <p:nvPr/>
          </p:nvSpPr>
          <p:spPr>
            <a:xfrm>
              <a:off x="7010400" y="3413575"/>
              <a:ext cx="4038601" cy="259760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 w="12700"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B65C08E-6115-4C47-B14A-548816B7A39A}"/>
                </a:ext>
              </a:extLst>
            </p:cNvPr>
            <p:cNvSpPr/>
            <p:nvPr/>
          </p:nvSpPr>
          <p:spPr>
            <a:xfrm>
              <a:off x="11430000" y="3413575"/>
              <a:ext cx="4424001" cy="2597604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 w="12700"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6" name="Arrow: Down 5">
              <a:extLst>
                <a:ext uri="{FF2B5EF4-FFF2-40B4-BE49-F238E27FC236}">
                  <a16:creationId xmlns:a16="http://schemas.microsoft.com/office/drawing/2014/main" id="{4835E5B3-AE7F-4BC6-AE21-4A97F26F2C54}"/>
                </a:ext>
              </a:extLst>
            </p:cNvPr>
            <p:cNvSpPr/>
            <p:nvPr/>
          </p:nvSpPr>
          <p:spPr>
            <a:xfrm>
              <a:off x="7848600" y="6149966"/>
              <a:ext cx="762000" cy="156540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Arrow: Down 21">
              <a:extLst>
                <a:ext uri="{FF2B5EF4-FFF2-40B4-BE49-F238E27FC236}">
                  <a16:creationId xmlns:a16="http://schemas.microsoft.com/office/drawing/2014/main" id="{755C9E35-7E74-47AE-9A84-ECC3FDCE15B7}"/>
                </a:ext>
              </a:extLst>
            </p:cNvPr>
            <p:cNvSpPr/>
            <p:nvPr/>
          </p:nvSpPr>
          <p:spPr>
            <a:xfrm>
              <a:off x="14401800" y="6143821"/>
              <a:ext cx="762000" cy="1565409"/>
            </a:xfrm>
            <a:prstGeom prst="downArrow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6253773-CA2F-41D2-AF4B-88D8837E88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652830"/>
                </p:ext>
              </p:extLst>
            </p:nvPr>
          </p:nvGraphicFramePr>
          <p:xfrm>
            <a:off x="6816248" y="7771271"/>
            <a:ext cx="2826704" cy="916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142" imgH="266584" progId="Equation.DSMT4">
                    <p:embed/>
                  </p:oleObj>
                </mc:Choice>
                <mc:Fallback>
                  <p:oleObj name="Equation" r:id="rId4" imgW="825142" imgH="26658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248" y="7771271"/>
                          <a:ext cx="2826704" cy="9167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FA3EEBF-3E22-4B96-9882-CE6B732DEF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823880"/>
                </p:ext>
              </p:extLst>
            </p:nvPr>
          </p:nvGraphicFramePr>
          <p:xfrm>
            <a:off x="13380377" y="7768207"/>
            <a:ext cx="2804846" cy="916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12447" imgH="266584" progId="Equation.DSMT4">
                    <p:embed/>
                  </p:oleObj>
                </mc:Choice>
                <mc:Fallback>
                  <p:oleObj name="Equation" r:id="rId6" imgW="812447" imgH="266584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0377" y="7768207"/>
                          <a:ext cx="2804846" cy="9167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006598B3-B49A-4092-86AB-12E34B7C7FE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35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48006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ĐỘNG HỌC THUẬ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4648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3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7">
                <a:extLst>
                  <a:ext uri="{FF2B5EF4-FFF2-40B4-BE49-F238E27FC236}">
                    <a16:creationId xmlns:a16="http://schemas.microsoft.com/office/drawing/2014/main" id="{2928E0C0-5FD6-40DA-A34A-715CC8313A52}"/>
                  </a:ext>
                </a:extLst>
              </p:cNvPr>
              <p:cNvSpPr txBox="1"/>
              <p:nvPr/>
            </p:nvSpPr>
            <p:spPr>
              <a:xfrm>
                <a:off x="609600" y="2069952"/>
                <a:ext cx="6781799" cy="44884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ts val="3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60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ờng </a:t>
                </a:r>
                <a:r>
                  <a:rPr lang="en-US" sz="3600" dirty="0" err="1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60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𝜃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𝑑𝑒𝑔</m:t>
                    </m:r>
                  </m:oMath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7">
                <a:extLst>
                  <a:ext uri="{FF2B5EF4-FFF2-40B4-BE49-F238E27FC236}">
                    <a16:creationId xmlns:a16="http://schemas.microsoft.com/office/drawing/2014/main" id="{2928E0C0-5FD6-40DA-A34A-715CC8313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069952"/>
                <a:ext cx="6781799" cy="448841"/>
              </a:xfrm>
              <a:prstGeom prst="rect">
                <a:avLst/>
              </a:prstGeom>
              <a:blipFill>
                <a:blip r:embed="rId2"/>
                <a:stretch>
                  <a:fillRect l="-4047" t="-54795" b="-6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399E1FAE-FBED-48C9-BD09-FEDD9AFE5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00C812-BFCF-4A3E-BCCE-FA461299BE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272883"/>
            <a:ext cx="8726118" cy="4944165"/>
          </a:xfrm>
          <a:prstGeom prst="rect">
            <a:avLst/>
          </a:prstGeom>
        </p:spPr>
      </p:pic>
      <p:sp>
        <p:nvSpPr>
          <p:cNvPr id="23" name="TextBox 11">
            <a:extLst>
              <a:ext uri="{FF2B5EF4-FFF2-40B4-BE49-F238E27FC236}">
                <a16:creationId xmlns:a16="http://schemas.microsoft.com/office/drawing/2014/main" id="{E53B1164-ED0C-46D6-9F06-9E5C4D67485E}"/>
              </a:ext>
            </a:extLst>
          </p:cNvPr>
          <p:cNvSpPr txBox="1"/>
          <p:nvPr/>
        </p:nvSpPr>
        <p:spPr>
          <a:xfrm>
            <a:off x="1881565" y="8411465"/>
            <a:ext cx="6182187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ot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F130731-944A-4DD9-8840-EAD1C6463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30097"/>
              </p:ext>
            </p:extLst>
          </p:nvPr>
        </p:nvGraphicFramePr>
        <p:xfrm>
          <a:off x="10290740" y="2983306"/>
          <a:ext cx="6545719" cy="276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749300" progId="Equation.DSMT4">
                  <p:embed/>
                </p:oleObj>
              </mc:Choice>
              <mc:Fallback>
                <p:oleObj name="Equation" r:id="rId4" imgW="1765300" imgH="74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0740" y="2983306"/>
                        <a:ext cx="6545719" cy="2761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7">
            <a:extLst>
              <a:ext uri="{FF2B5EF4-FFF2-40B4-BE49-F238E27FC236}">
                <a16:creationId xmlns:a16="http://schemas.microsoft.com/office/drawing/2014/main" id="{4F692B6C-8626-45E7-A7A1-2A8F68FEF32E}"/>
              </a:ext>
            </a:extLst>
          </p:cNvPr>
          <p:cNvSpPr txBox="1"/>
          <p:nvPr/>
        </p:nvSpPr>
        <p:spPr>
          <a:xfrm>
            <a:off x="10290740" y="7105679"/>
            <a:ext cx="4686301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ớp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CE45E38-4846-43ED-AE07-4CF12629429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1129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48006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ĐỘNG HỌC THUẬ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4648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3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7">
                <a:extLst>
                  <a:ext uri="{FF2B5EF4-FFF2-40B4-BE49-F238E27FC236}">
                    <a16:creationId xmlns:a16="http://schemas.microsoft.com/office/drawing/2014/main" id="{2928E0C0-5FD6-40DA-A34A-715CC8313A52}"/>
                  </a:ext>
                </a:extLst>
              </p:cNvPr>
              <p:cNvSpPr txBox="1"/>
              <p:nvPr/>
            </p:nvSpPr>
            <p:spPr>
              <a:xfrm>
                <a:off x="609600" y="2069952"/>
                <a:ext cx="7696200" cy="44884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ts val="3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ường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2: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𝜃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90</m:t>
                              </m:r>
                            </m:e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−90</m:t>
                              </m:r>
                            </m:e>
                          </m:mr>
                        </m:m>
                      </m:e>
                    </m: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𝑑𝑒𝑔</m:t>
                    </m:r>
                  </m:oMath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7">
                <a:extLst>
                  <a:ext uri="{FF2B5EF4-FFF2-40B4-BE49-F238E27FC236}">
                    <a16:creationId xmlns:a16="http://schemas.microsoft.com/office/drawing/2014/main" id="{2928E0C0-5FD6-40DA-A34A-715CC8313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069952"/>
                <a:ext cx="7696200" cy="448841"/>
              </a:xfrm>
              <a:prstGeom prst="rect">
                <a:avLst/>
              </a:prstGeom>
              <a:blipFill>
                <a:blip r:embed="rId2"/>
                <a:stretch>
                  <a:fillRect l="-3563" t="-54795" b="-6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399E1FAE-FBED-48C9-BD09-FEDD9AFE5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11">
            <a:extLst>
              <a:ext uri="{FF2B5EF4-FFF2-40B4-BE49-F238E27FC236}">
                <a16:creationId xmlns:a16="http://schemas.microsoft.com/office/drawing/2014/main" id="{E53B1164-ED0C-46D6-9F06-9E5C4D67485E}"/>
              </a:ext>
            </a:extLst>
          </p:cNvPr>
          <p:cNvSpPr txBox="1"/>
          <p:nvPr/>
        </p:nvSpPr>
        <p:spPr>
          <a:xfrm>
            <a:off x="1524327" y="8115074"/>
            <a:ext cx="6182187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ểm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ư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ế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obot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ằ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ỏ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ườ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24" name="TextBox 7">
            <a:extLst>
              <a:ext uri="{FF2B5EF4-FFF2-40B4-BE49-F238E27FC236}">
                <a16:creationId xmlns:a16="http://schemas.microsoft.com/office/drawing/2014/main" id="{4F692B6C-8626-45E7-A7A1-2A8F68FEF32E}"/>
              </a:ext>
            </a:extLst>
          </p:cNvPr>
          <p:cNvSpPr txBox="1"/>
          <p:nvPr/>
        </p:nvSpPr>
        <p:spPr>
          <a:xfrm>
            <a:off x="10290740" y="7105679"/>
            <a:ext cx="4686301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ớ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ỏng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8F3B0A-C485-459B-9682-15EC87DA8C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708679"/>
            <a:ext cx="8011643" cy="491558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DC0A9D-6D35-449E-A98E-EF507A28B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85082"/>
              </p:ext>
            </p:extLst>
          </p:nvPr>
        </p:nvGraphicFramePr>
        <p:xfrm>
          <a:off x="10290740" y="2664255"/>
          <a:ext cx="6545719" cy="281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749300" progId="Equation.DSMT4">
                  <p:embed/>
                </p:oleObj>
              </mc:Choice>
              <mc:Fallback>
                <p:oleObj name="Equation" r:id="rId4" imgW="1739900" imgH="74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0740" y="2664255"/>
                        <a:ext cx="6545719" cy="2812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F31EE873-653D-4703-96BD-BD531EA909D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1788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029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ĐỘNG HỌC NGƯỢ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10B5B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6">
            <a:extLst>
              <a:ext uri="{FF2B5EF4-FFF2-40B4-BE49-F238E27FC236}">
                <a16:creationId xmlns:a16="http://schemas.microsoft.com/office/drawing/2014/main" id="{4920610E-2CE9-4842-88D7-4F20CE5D6C9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2865622" y="1028700"/>
            <a:ext cx="7641615" cy="5845836"/>
          </a:xfrm>
          <a:prstGeom prst="rect">
            <a:avLst/>
          </a:prstGeom>
        </p:spPr>
      </p:pic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3429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1. </a:t>
            </a:r>
            <a:r>
              <a:rPr lang="en-US" sz="36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7041F3-FBB3-4D16-BDF5-A3499A322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12266"/>
              </p:ext>
            </p:extLst>
          </p:nvPr>
        </p:nvGraphicFramePr>
        <p:xfrm>
          <a:off x="609600" y="2939389"/>
          <a:ext cx="7164816" cy="256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400" imgH="787400" progId="Equation.DSMT4">
                  <p:embed/>
                </p:oleObj>
              </mc:Choice>
              <mc:Fallback>
                <p:oleObj name="Equation" r:id="rId3" imgW="21844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39389"/>
                        <a:ext cx="7164816" cy="2568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7">
            <a:extLst>
              <a:ext uri="{FF2B5EF4-FFF2-40B4-BE49-F238E27FC236}">
                <a16:creationId xmlns:a16="http://schemas.microsoft.com/office/drawing/2014/main" id="{0F533BAC-56A9-4882-87B8-481D43614EC1}"/>
              </a:ext>
            </a:extLst>
          </p:cNvPr>
          <p:cNvSpPr txBox="1"/>
          <p:nvPr/>
        </p:nvSpPr>
        <p:spPr>
          <a:xfrm>
            <a:off x="609600" y="2097950"/>
            <a:ext cx="14478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1" name="TextBox 7">
            <a:extLst>
              <a:ext uri="{FF2B5EF4-FFF2-40B4-BE49-F238E27FC236}">
                <a16:creationId xmlns:a16="http://schemas.microsoft.com/office/drawing/2014/main" id="{77C949CD-D62F-4A06-8B0D-82E6CB5B7699}"/>
              </a:ext>
            </a:extLst>
          </p:cNvPr>
          <p:cNvSpPr txBox="1"/>
          <p:nvPr/>
        </p:nvSpPr>
        <p:spPr>
          <a:xfrm>
            <a:off x="609600" y="5900506"/>
            <a:ext cx="14478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FFDE4B-FB83-4607-9B41-15CED3E56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35292"/>
              </p:ext>
            </p:extLst>
          </p:nvPr>
        </p:nvGraphicFramePr>
        <p:xfrm>
          <a:off x="609600" y="6736177"/>
          <a:ext cx="4302082" cy="238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711200" progId="Equation.DSMT4">
                  <p:embed/>
                </p:oleObj>
              </mc:Choice>
              <mc:Fallback>
                <p:oleObj name="Equation" r:id="rId5" imgW="12827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736177"/>
                        <a:ext cx="4302082" cy="2380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CEFF00AF-8863-465A-BBB8-14A8810618ED}"/>
              </a:ext>
            </a:extLst>
          </p:cNvPr>
          <p:cNvSpPr/>
          <p:nvPr/>
        </p:nvSpPr>
        <p:spPr>
          <a:xfrm>
            <a:off x="1295400" y="8420100"/>
            <a:ext cx="3616283" cy="6966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rgbClr val="FF0000"/>
                </a:solidFill>
              </a:ln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9602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029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. ĐỘNG HỌC NGƯỢ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3429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l-GR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θ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7041F3-FBB3-4D16-BDF5-A3499A322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87102"/>
              </p:ext>
            </p:extLst>
          </p:nvPr>
        </p:nvGraphicFramePr>
        <p:xfrm>
          <a:off x="10970784" y="1243687"/>
          <a:ext cx="7164816" cy="256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787400" progId="Equation.DSMT4">
                  <p:embed/>
                </p:oleObj>
              </mc:Choice>
              <mc:Fallback>
                <p:oleObj name="Equation" r:id="rId2" imgW="2184400" imgH="787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7041F3-FBB3-4D16-BDF5-A3499A322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0784" y="1243687"/>
                        <a:ext cx="7164816" cy="2568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7">
            <a:extLst>
              <a:ext uri="{FF2B5EF4-FFF2-40B4-BE49-F238E27FC236}">
                <a16:creationId xmlns:a16="http://schemas.microsoft.com/office/drawing/2014/main" id="{0F533BAC-56A9-4882-87B8-481D43614EC1}"/>
              </a:ext>
            </a:extLst>
          </p:cNvPr>
          <p:cNvSpPr txBox="1"/>
          <p:nvPr/>
        </p:nvSpPr>
        <p:spPr>
          <a:xfrm>
            <a:off x="609600" y="2168132"/>
            <a:ext cx="14478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0A3891-7069-4A49-A604-A24B57433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635954"/>
              </p:ext>
            </p:extLst>
          </p:nvPr>
        </p:nvGraphicFramePr>
        <p:xfrm>
          <a:off x="609600" y="2891051"/>
          <a:ext cx="11076208" cy="615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9300" imgH="1828800" progId="Equation.DSMT4">
                  <p:embed/>
                </p:oleObj>
              </mc:Choice>
              <mc:Fallback>
                <p:oleObj name="Equation" r:id="rId4" imgW="328930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1051"/>
                        <a:ext cx="11076208" cy="615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703FF9-A9C0-46A8-8BCA-E0AF22243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81139"/>
              </p:ext>
            </p:extLst>
          </p:nvPr>
        </p:nvGraphicFramePr>
        <p:xfrm>
          <a:off x="12982291" y="6896101"/>
          <a:ext cx="5153309" cy="214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583947" progId="Equation.DSMT4">
                  <p:embed/>
                </p:oleObj>
              </mc:Choice>
              <mc:Fallback>
                <p:oleObj name="Equation" r:id="rId6" imgW="1409088" imgH="58394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2291" y="6896101"/>
                        <a:ext cx="5153309" cy="214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07F820E7-C3A8-448A-A573-D98807D4BC78}"/>
              </a:ext>
            </a:extLst>
          </p:cNvPr>
          <p:cNvSpPr/>
          <p:nvPr/>
        </p:nvSpPr>
        <p:spPr>
          <a:xfrm>
            <a:off x="13769854" y="8163240"/>
            <a:ext cx="4365746" cy="9280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rgbClr val="FF0000"/>
                </a:solidFill>
              </a:ln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74EF0C0E-AD5A-44AA-826E-D485A6152DC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5680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029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. ĐỘNG HỌC NGƯỢ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3429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.3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l-GR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θ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7">
            <a:extLst>
              <a:ext uri="{FF2B5EF4-FFF2-40B4-BE49-F238E27FC236}">
                <a16:creationId xmlns:a16="http://schemas.microsoft.com/office/drawing/2014/main" id="{0F533BAC-56A9-4882-87B8-481D43614EC1}"/>
              </a:ext>
            </a:extLst>
          </p:cNvPr>
          <p:cNvSpPr txBox="1"/>
          <p:nvPr/>
        </p:nvSpPr>
        <p:spPr>
          <a:xfrm>
            <a:off x="609600" y="2097950"/>
            <a:ext cx="14478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1" name="TextBox 7">
            <a:extLst>
              <a:ext uri="{FF2B5EF4-FFF2-40B4-BE49-F238E27FC236}">
                <a16:creationId xmlns:a16="http://schemas.microsoft.com/office/drawing/2014/main" id="{77C949CD-D62F-4A06-8B0D-82E6CB5B7699}"/>
              </a:ext>
            </a:extLst>
          </p:cNvPr>
          <p:cNvSpPr txBox="1"/>
          <p:nvPr/>
        </p:nvSpPr>
        <p:spPr>
          <a:xfrm>
            <a:off x="609600" y="5001816"/>
            <a:ext cx="8382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217F77-6249-4CD6-BD33-D7581F94E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65802"/>
              </p:ext>
            </p:extLst>
          </p:nvPr>
        </p:nvGraphicFramePr>
        <p:xfrm>
          <a:off x="1676400" y="4712390"/>
          <a:ext cx="5688257" cy="86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228600" progId="Equation.DSMT4">
                  <p:embed/>
                </p:oleObj>
              </mc:Choice>
              <mc:Fallback>
                <p:oleObj name="Equation" r:id="rId2" imgW="1511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12390"/>
                        <a:ext cx="5688257" cy="862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247DF92-4B7A-4D45-A5BB-08ECF5D8C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22630"/>
              </p:ext>
            </p:extLst>
          </p:nvPr>
        </p:nvGraphicFramePr>
        <p:xfrm>
          <a:off x="609600" y="5849555"/>
          <a:ext cx="6197652" cy="176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508000" progId="Equation.DSMT4">
                  <p:embed/>
                </p:oleObj>
              </mc:Choice>
              <mc:Fallback>
                <p:oleObj name="Equation" r:id="rId4" imgW="1790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49555"/>
                        <a:ext cx="6197652" cy="176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8">
            <a:extLst>
              <a:ext uri="{FF2B5EF4-FFF2-40B4-BE49-F238E27FC236}">
                <a16:creationId xmlns:a16="http://schemas.microsoft.com/office/drawing/2014/main" id="{A20BE914-5530-41C9-8EC2-7E1B64A9F22A}"/>
              </a:ext>
            </a:extLst>
          </p:cNvPr>
          <p:cNvSpPr/>
          <p:nvPr/>
        </p:nvSpPr>
        <p:spPr>
          <a:xfrm rot="-5400000" flipV="1">
            <a:off x="5312546" y="5819395"/>
            <a:ext cx="6869550" cy="31360"/>
          </a:xfrm>
          <a:prstGeom prst="line">
            <a:avLst/>
          </a:prstGeom>
          <a:ln w="19050" cap="rnd">
            <a:solidFill>
              <a:srgbClr val="10B5B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6" name="TextBox 7">
            <a:extLst>
              <a:ext uri="{FF2B5EF4-FFF2-40B4-BE49-F238E27FC236}">
                <a16:creationId xmlns:a16="http://schemas.microsoft.com/office/drawing/2014/main" id="{4A9DB4C7-9CC3-4F0A-A06C-C97494BD8EDF}"/>
              </a:ext>
            </a:extLst>
          </p:cNvPr>
          <p:cNvSpPr txBox="1"/>
          <p:nvPr/>
        </p:nvSpPr>
        <p:spPr>
          <a:xfrm>
            <a:off x="609600" y="8336733"/>
            <a:ext cx="1644389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769356E-728E-4D29-9C35-9E861D8A3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66496"/>
              </p:ext>
            </p:extLst>
          </p:nvPr>
        </p:nvGraphicFramePr>
        <p:xfrm>
          <a:off x="2324100" y="7725172"/>
          <a:ext cx="6243656" cy="166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700" imgH="508000" progId="Equation.DSMT4">
                  <p:embed/>
                </p:oleObj>
              </mc:Choice>
              <mc:Fallback>
                <p:oleObj name="Equation" r:id="rId6" imgW="19177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7725172"/>
                        <a:ext cx="6243656" cy="1661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47A3E1D-B175-4D49-9A21-F149A000D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46835"/>
              </p:ext>
            </p:extLst>
          </p:nvPr>
        </p:nvGraphicFramePr>
        <p:xfrm>
          <a:off x="9157855" y="2821737"/>
          <a:ext cx="8345277" cy="608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600" imgH="1930400" progId="Equation.DSMT4">
                  <p:embed/>
                </p:oleObj>
              </mc:Choice>
              <mc:Fallback>
                <p:oleObj name="Equation" r:id="rId8" imgW="26416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7855" y="2821737"/>
                        <a:ext cx="8345277" cy="6081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DAAA66C-BD64-4E4B-BFD1-0D987399B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5679"/>
              </p:ext>
            </p:extLst>
          </p:nvPr>
        </p:nvGraphicFramePr>
        <p:xfrm>
          <a:off x="609599" y="2821737"/>
          <a:ext cx="6130977" cy="167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900" imgH="508000" progId="Equation.DSMT4">
                  <p:embed/>
                </p:oleObj>
              </mc:Choice>
              <mc:Fallback>
                <p:oleObj name="Equation" r:id="rId10" imgW="18669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2821737"/>
                        <a:ext cx="6130977" cy="1678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A47501FD-85E5-459A-83AB-E66E3F888A6B}"/>
              </a:ext>
            </a:extLst>
          </p:cNvPr>
          <p:cNvSpPr/>
          <p:nvPr/>
        </p:nvSpPr>
        <p:spPr>
          <a:xfrm>
            <a:off x="9752311" y="7178269"/>
            <a:ext cx="7750821" cy="1724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rgbClr val="FF0000"/>
                </a:solidFill>
              </a:ln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F04CB05-A4B9-4233-99C0-75345240B92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0254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4648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4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7">
                <a:extLst>
                  <a:ext uri="{FF2B5EF4-FFF2-40B4-BE49-F238E27FC236}">
                    <a16:creationId xmlns:a16="http://schemas.microsoft.com/office/drawing/2014/main" id="{2928E0C0-5FD6-40DA-A34A-715CC8313A52}"/>
                  </a:ext>
                </a:extLst>
              </p:cNvPr>
              <p:cNvSpPr txBox="1"/>
              <p:nvPr/>
            </p:nvSpPr>
            <p:spPr>
              <a:xfrm>
                <a:off x="609600" y="2069952"/>
                <a:ext cx="12115800" cy="44884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ts val="3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ực</a:t>
                </a:r>
                <a:r>
                  <a:rPr kumimoji="0" lang="en-US" sz="36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n</a:t>
                </a:r>
                <a:r>
                  <a:rPr kumimoji="0" lang="en-US" sz="36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iểm</a:t>
                </a:r>
                <a:r>
                  <a:rPr kumimoji="0" lang="en-US" sz="36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a</a:t>
                </a:r>
                <a:r>
                  <a:rPr kumimoji="0" lang="en-US" sz="36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ới</a:t>
                </a:r>
                <a:r>
                  <a:rPr kumimoji="0" lang="en-US" sz="36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ường</a:t>
                </a:r>
                <a:r>
                  <a:rPr kumimoji="0" lang="en-US" sz="36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p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kumimoji="0" lang="en-US" sz="3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FF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5</m:t>
                                  </m:r>
                                  <m: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FF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48</m:t>
                                  </m:r>
                                </m:e>
                                <m:e>
                                  <m: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FF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FF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126.5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𝑇</m:t>
                        </m:r>
                      </m:sup>
                    </m:sSup>
                  </m:oMath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7">
                <a:extLst>
                  <a:ext uri="{FF2B5EF4-FFF2-40B4-BE49-F238E27FC236}">
                    <a16:creationId xmlns:a16="http://schemas.microsoft.com/office/drawing/2014/main" id="{2928E0C0-5FD6-40DA-A34A-715CC8313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069952"/>
                <a:ext cx="12115800" cy="448841"/>
              </a:xfrm>
              <a:prstGeom prst="rect">
                <a:avLst/>
              </a:prstGeom>
              <a:blipFill>
                <a:blip r:embed="rId2"/>
                <a:stretch>
                  <a:fillRect l="-2264" t="-54795" b="-6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399E1FAE-FBED-48C9-BD09-FEDD9AFE5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TextBox 7">
            <a:extLst>
              <a:ext uri="{FF2B5EF4-FFF2-40B4-BE49-F238E27FC236}">
                <a16:creationId xmlns:a16="http://schemas.microsoft.com/office/drawing/2014/main" id="{4F692B6C-8626-45E7-A7A1-2A8F68FEF32E}"/>
              </a:ext>
            </a:extLst>
          </p:cNvPr>
          <p:cNvSpPr txBox="1"/>
          <p:nvPr/>
        </p:nvSpPr>
        <p:spPr>
          <a:xfrm>
            <a:off x="10318360" y="8733246"/>
            <a:ext cx="560744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ớ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ận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F31EE873-653D-4703-96BD-BD531EA909D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15" name="TextBox 4">
            <a:extLst>
              <a:ext uri="{FF2B5EF4-FFF2-40B4-BE49-F238E27FC236}">
                <a16:creationId xmlns:a16="http://schemas.microsoft.com/office/drawing/2014/main" id="{D2B218E4-A027-48EB-AF98-AB5EAFD36011}"/>
              </a:ext>
            </a:extLst>
          </p:cNvPr>
          <p:cNvSpPr txBox="1"/>
          <p:nvPr/>
        </p:nvSpPr>
        <p:spPr>
          <a:xfrm>
            <a:off x="609600" y="364601"/>
            <a:ext cx="5029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. ĐỘNG HỌC NGƯỢC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20CDCA4-3524-4A69-B3CD-160B51C8E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61478"/>
              </p:ext>
            </p:extLst>
          </p:nvPr>
        </p:nvGraphicFramePr>
        <p:xfrm>
          <a:off x="434975" y="2541150"/>
          <a:ext cx="9394825" cy="675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1981080" progId="Equation.DSMT4">
                  <p:embed/>
                </p:oleObj>
              </mc:Choice>
              <mc:Fallback>
                <p:oleObj name="Equation" r:id="rId4" imgW="2755800" imgH="1981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541150"/>
                        <a:ext cx="9394825" cy="675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8">
            <a:extLst>
              <a:ext uri="{FF2B5EF4-FFF2-40B4-BE49-F238E27FC236}">
                <a16:creationId xmlns:a16="http://schemas.microsoft.com/office/drawing/2014/main" id="{25A3E591-B28A-4F10-9439-19CD8A41E6B3}"/>
              </a:ext>
            </a:extLst>
          </p:cNvPr>
          <p:cNvSpPr/>
          <p:nvPr/>
        </p:nvSpPr>
        <p:spPr>
          <a:xfrm rot="-5400000" flipV="1">
            <a:off x="6639305" y="5960245"/>
            <a:ext cx="6869550" cy="31360"/>
          </a:xfrm>
          <a:prstGeom prst="line">
            <a:avLst/>
          </a:prstGeom>
          <a:ln w="19050" cap="rnd">
            <a:solidFill>
              <a:srgbClr val="10B5BF"/>
            </a:solidFill>
            <a:prstDash val="solid"/>
            <a:headEnd type="none" w="sm" len="sm"/>
            <a:tailEnd type="none" w="sm" len="sm"/>
          </a:ln>
        </p:spPr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36F744-3523-408E-8606-5B2553889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222509"/>
              </p:ext>
            </p:extLst>
          </p:nvPr>
        </p:nvGraphicFramePr>
        <p:xfrm>
          <a:off x="10134600" y="3071418"/>
          <a:ext cx="7950200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1574640" progId="Equation.DSMT4">
                  <p:embed/>
                </p:oleObj>
              </mc:Choice>
              <mc:Fallback>
                <p:oleObj name="Equation" r:id="rId6" imgW="234936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0" y="3071418"/>
                        <a:ext cx="7950200" cy="534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3F65CBCA-CDC7-4456-B646-6725FB1F39E2}"/>
              </a:ext>
            </a:extLst>
          </p:cNvPr>
          <p:cNvSpPr/>
          <p:nvPr/>
        </p:nvSpPr>
        <p:spPr>
          <a:xfrm>
            <a:off x="405644" y="2578011"/>
            <a:ext cx="8128756" cy="16510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12700">
                <a:solidFill>
                  <a:srgbClr val="FF0000"/>
                </a:solidFill>
              </a:ln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A0C1C08-0418-4A01-9C6C-B3948DB25A7F}"/>
              </a:ext>
            </a:extLst>
          </p:cNvPr>
          <p:cNvSpPr/>
          <p:nvPr/>
        </p:nvSpPr>
        <p:spPr>
          <a:xfrm>
            <a:off x="1068009" y="8411768"/>
            <a:ext cx="7892231" cy="98516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rgbClr val="FF0000"/>
                </a:solidFill>
              </a:ln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8BE3326-C9C6-4E4B-BA9F-6E4C56255DCC}"/>
              </a:ext>
            </a:extLst>
          </p:cNvPr>
          <p:cNvSpPr/>
          <p:nvPr/>
        </p:nvSpPr>
        <p:spPr>
          <a:xfrm>
            <a:off x="10820400" y="6709598"/>
            <a:ext cx="7309241" cy="170216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rgbClr val="FF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3245724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7164816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ÙNG LÀM VIỆC CỦA ROBO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10B5B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77724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1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ù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obot</a:t>
            </a:r>
          </a:p>
        </p:txBody>
      </p:sp>
      <p:sp>
        <p:nvSpPr>
          <p:cNvPr id="21" name="TextBox 7">
            <a:extLst>
              <a:ext uri="{FF2B5EF4-FFF2-40B4-BE49-F238E27FC236}">
                <a16:creationId xmlns:a16="http://schemas.microsoft.com/office/drawing/2014/main" id="{27B9A40C-E835-4DCC-9282-E488B393B38B}"/>
              </a:ext>
            </a:extLst>
          </p:cNvPr>
          <p:cNvSpPr txBox="1"/>
          <p:nvPr/>
        </p:nvSpPr>
        <p:spPr>
          <a:xfrm>
            <a:off x="609600" y="2097950"/>
            <a:ext cx="14478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7D6D66-D22B-4825-AEDE-1576CC14D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09172"/>
              </p:ext>
            </p:extLst>
          </p:nvPr>
        </p:nvGraphicFramePr>
        <p:xfrm>
          <a:off x="609600" y="2825337"/>
          <a:ext cx="9336457" cy="221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95700" imgH="876300" progId="Equation.DSMT4">
                  <p:embed/>
                </p:oleObj>
              </mc:Choice>
              <mc:Fallback>
                <p:oleObj name="Equation" r:id="rId3" imgW="3695700" imgH="876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25337"/>
                        <a:ext cx="9336457" cy="2213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7">
            <a:extLst>
              <a:ext uri="{FF2B5EF4-FFF2-40B4-BE49-F238E27FC236}">
                <a16:creationId xmlns:a16="http://schemas.microsoft.com/office/drawing/2014/main" id="{47478BCC-0293-421F-B79E-FA6FC8A0F92D}"/>
              </a:ext>
            </a:extLst>
          </p:cNvPr>
          <p:cNvSpPr txBox="1"/>
          <p:nvPr/>
        </p:nvSpPr>
        <p:spPr>
          <a:xfrm>
            <a:off x="592394" y="5432779"/>
            <a:ext cx="65532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ù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o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6098684-CC0A-4294-BCED-6B66AC3E8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64701"/>
              </p:ext>
            </p:extLst>
          </p:nvPr>
        </p:nvGraphicFramePr>
        <p:xfrm>
          <a:off x="609600" y="6275263"/>
          <a:ext cx="9365990" cy="276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600" imgH="965200" progId="Equation.DSMT4">
                  <p:embed/>
                </p:oleObj>
              </mc:Choice>
              <mc:Fallback>
                <p:oleObj name="Equation" r:id="rId5" imgW="32766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275263"/>
                        <a:ext cx="9365990" cy="276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EF210C0-D5AE-4C45-BA5C-052B55428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4721"/>
              </p:ext>
            </p:extLst>
          </p:nvPr>
        </p:nvGraphicFramePr>
        <p:xfrm>
          <a:off x="8382000" y="5657199"/>
          <a:ext cx="9569959" cy="228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05200" imgH="838200" progId="Equation.DSMT4">
                  <p:embed/>
                </p:oleObj>
              </mc:Choice>
              <mc:Fallback>
                <p:oleObj name="Equation" r:id="rId7" imgW="35052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657199"/>
                        <a:ext cx="9569959" cy="2288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18780F55-B39D-47E2-9065-6AA048AD0DD6}"/>
              </a:ext>
            </a:extLst>
          </p:cNvPr>
          <p:cNvSpPr/>
          <p:nvPr/>
        </p:nvSpPr>
        <p:spPr>
          <a:xfrm>
            <a:off x="8229599" y="5699167"/>
            <a:ext cx="9722359" cy="22137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12700">
                <a:solidFill>
                  <a:srgbClr val="FF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5069306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7164816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VÙNG LÀM VIỆC CỦA ROBOT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8A54B14-B53B-46EB-90A3-2CF694341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339128"/>
            <a:ext cx="8305800" cy="6072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F4E058B-E834-478F-9737-019B3B95D5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26690" y="4433484"/>
            <a:ext cx="2762636" cy="42677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83249E7-137F-426D-B26B-677D7BADE9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74058" y="1413861"/>
            <a:ext cx="4667901" cy="212437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B9B44AF-2806-403B-9E60-6586CF325A6F}"/>
              </a:ext>
            </a:extLst>
          </p:cNvPr>
          <p:cNvCxnSpPr>
            <a:cxnSpLocks/>
            <a:stCxn id="15" idx="3"/>
            <a:endCxn id="7" idx="1"/>
          </p:cNvCxnSpPr>
          <p:nvPr/>
        </p:nvCxnSpPr>
        <p:spPr>
          <a:xfrm flipV="1">
            <a:off x="8915400" y="2476047"/>
            <a:ext cx="3958658" cy="289919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0C30855-B9BD-4540-92B5-0C3615262532}"/>
              </a:ext>
            </a:extLst>
          </p:cNvPr>
          <p:cNvCxnSpPr>
            <a:cxnSpLocks/>
            <a:stCxn id="15" idx="3"/>
            <a:endCxn id="3" idx="1"/>
          </p:cNvCxnSpPr>
          <p:nvPr/>
        </p:nvCxnSpPr>
        <p:spPr>
          <a:xfrm>
            <a:off x="8915400" y="5375238"/>
            <a:ext cx="4911290" cy="119214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11">
            <a:extLst>
              <a:ext uri="{FF2B5EF4-FFF2-40B4-BE49-F238E27FC236}">
                <a16:creationId xmlns:a16="http://schemas.microsoft.com/office/drawing/2014/main" id="{C5F81D56-3095-4FF4-ABE9-2E3D6222D97C}"/>
              </a:ext>
            </a:extLst>
          </p:cNvPr>
          <p:cNvSpPr txBox="1"/>
          <p:nvPr/>
        </p:nvSpPr>
        <p:spPr>
          <a:xfrm>
            <a:off x="13944039" y="3750165"/>
            <a:ext cx="2527938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ơ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ấu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29" name="TextBox 11">
            <a:extLst>
              <a:ext uri="{FF2B5EF4-FFF2-40B4-BE49-F238E27FC236}">
                <a16:creationId xmlns:a16="http://schemas.microsoft.com/office/drawing/2014/main" id="{70E5A11F-99C3-45BA-91AB-4EB1FD7D074E}"/>
              </a:ext>
            </a:extLst>
          </p:cNvPr>
          <p:cNvSpPr txBox="1"/>
          <p:nvPr/>
        </p:nvSpPr>
        <p:spPr>
          <a:xfrm>
            <a:off x="13944039" y="8913213"/>
            <a:ext cx="2527938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ơ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ấu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34" name="TextBox 11">
            <a:extLst>
              <a:ext uri="{FF2B5EF4-FFF2-40B4-BE49-F238E27FC236}">
                <a16:creationId xmlns:a16="http://schemas.microsoft.com/office/drawing/2014/main" id="{9B07E34B-A338-42F2-BFEF-F010942D903D}"/>
              </a:ext>
            </a:extLst>
          </p:cNvPr>
          <p:cNvSpPr txBox="1"/>
          <p:nvPr/>
        </p:nvSpPr>
        <p:spPr>
          <a:xfrm>
            <a:off x="3429000" y="8623282"/>
            <a:ext cx="28956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ơ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ấu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ính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6096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ù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8838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6134100" y="364601"/>
            <a:ext cx="6019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NH SÁCH THÀNH VIÊN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284E427-D7E2-4C11-9771-403099BC13FC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1792166E-5123-41BD-9313-4B6A80B4EF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772924"/>
              </p:ext>
            </p:extLst>
          </p:nvPr>
        </p:nvGraphicFramePr>
        <p:xfrm>
          <a:off x="1981200" y="3086100"/>
          <a:ext cx="143256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3336676892"/>
                    </a:ext>
                  </a:extLst>
                </a:gridCol>
                <a:gridCol w="3215846">
                  <a:extLst>
                    <a:ext uri="{9D8B030D-6E8A-4147-A177-3AD203B41FA5}">
                      <a16:colId xmlns:a16="http://schemas.microsoft.com/office/drawing/2014/main" val="2539574923"/>
                    </a:ext>
                  </a:extLst>
                </a:gridCol>
                <a:gridCol w="9395254">
                  <a:extLst>
                    <a:ext uri="{9D8B030D-6E8A-4147-A177-3AD203B41FA5}">
                      <a16:colId xmlns:a16="http://schemas.microsoft.com/office/drawing/2014/main" val="91379761"/>
                    </a:ext>
                  </a:extLst>
                </a:gridCol>
              </a:tblGrid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T</a:t>
                      </a:r>
                    </a:p>
                  </a:txBody>
                  <a:tcPr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SV</a:t>
                      </a:r>
                    </a:p>
                  </a:txBody>
                  <a:tcPr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err="1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ọ</a:t>
                      </a:r>
                      <a:r>
                        <a:rPr lang="en-US" sz="4800" dirty="0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800" dirty="0" err="1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4800" dirty="0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800" dirty="0" err="1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ên</a:t>
                      </a:r>
                      <a:endParaRPr lang="en-US" sz="4800" dirty="0">
                        <a:solidFill>
                          <a:srgbClr val="00B0F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7929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1910758</a:t>
                      </a:r>
                      <a:endParaRPr lang="en-US" sz="4800" b="1" dirty="0">
                        <a:solidFill>
                          <a:srgbClr val="00B0F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Ngô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Huỳnh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 Anh</a:t>
                      </a:r>
                      <a:endParaRPr lang="en-US" sz="4800" b="1" dirty="0">
                        <a:solidFill>
                          <a:srgbClr val="00B0F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085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2033135</a:t>
                      </a:r>
                      <a:endParaRPr lang="en-US" sz="4800" b="1" dirty="0">
                        <a:solidFill>
                          <a:srgbClr val="00B0F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Nguyễn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Mạnh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Điền</a:t>
                      </a:r>
                      <a:endParaRPr lang="en-US" sz="4800" b="1" dirty="0">
                        <a:solidFill>
                          <a:srgbClr val="00B0F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92084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4800" b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1711557</a:t>
                      </a:r>
                      <a:endParaRPr lang="en-US" sz="4800" b="1">
                        <a:solidFill>
                          <a:srgbClr val="00B0F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Trần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Nguyễn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Khánh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Huy</a:t>
                      </a:r>
                      <a:endParaRPr lang="en-US" sz="4800" b="1" dirty="0">
                        <a:solidFill>
                          <a:srgbClr val="00B0F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21051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solidFill>
                            <a:srgbClr val="00B0F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4800" b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1910678</a:t>
                      </a:r>
                      <a:endParaRPr lang="en-US" sz="4800" b="1">
                        <a:solidFill>
                          <a:srgbClr val="00B0F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Chu Thanh </a:t>
                      </a: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Tùng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trưởng</a:t>
                      </a:r>
                      <a:r>
                        <a:rPr lang="en-US" sz="4800" b="0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4800" b="1" dirty="0">
                        <a:solidFill>
                          <a:srgbClr val="00B0F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4317299"/>
                  </a:ext>
                </a:extLst>
              </a:tr>
            </a:tbl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C3ABF771-4FE5-4959-8F0F-92A055AC84AD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5" name="TextBox 4">
            <a:extLst>
              <a:ext uri="{FF2B5EF4-FFF2-40B4-BE49-F238E27FC236}">
                <a16:creationId xmlns:a16="http://schemas.microsoft.com/office/drawing/2014/main" id="{7A84B829-ABEB-4977-83EA-09D314FF0246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B9D9C8B-91F4-48AC-A0DC-F77B55A124D4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2F2A2D40-5940-434B-841A-95823959A1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597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7164816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VÙNG LÀM VIỆC CỦA ROBOT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6"/>
            <a:ext cx="10273145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6172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ùng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11">
            <a:extLst>
              <a:ext uri="{FF2B5EF4-FFF2-40B4-BE49-F238E27FC236}">
                <a16:creationId xmlns:a16="http://schemas.microsoft.com/office/drawing/2014/main" id="{22A6BEEA-8C7B-45DE-8EFD-D3BE76D01C09}"/>
              </a:ext>
            </a:extLst>
          </p:cNvPr>
          <p:cNvSpPr txBox="1"/>
          <p:nvPr/>
        </p:nvSpPr>
        <p:spPr>
          <a:xfrm>
            <a:off x="1910092" y="8885497"/>
            <a:ext cx="62484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ù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ơ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ấu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23" name="TextBox 11">
            <a:extLst>
              <a:ext uri="{FF2B5EF4-FFF2-40B4-BE49-F238E27FC236}">
                <a16:creationId xmlns:a16="http://schemas.microsoft.com/office/drawing/2014/main" id="{FAC26424-0065-47B8-A1F9-5E3604EB2EE8}"/>
              </a:ext>
            </a:extLst>
          </p:cNvPr>
          <p:cNvSpPr txBox="1"/>
          <p:nvPr/>
        </p:nvSpPr>
        <p:spPr>
          <a:xfrm>
            <a:off x="10571785" y="8817818"/>
            <a:ext cx="6248400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ù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obot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ỳ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E47DB2F-2AD0-404C-86AD-EF616DD35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2017" y="1714500"/>
            <a:ext cx="6858000" cy="6858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4640D70-4A9D-4E88-9D0E-2BFA17C440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5191" y="1840171"/>
            <a:ext cx="6858201" cy="6858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9202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70737E9-2930-42A4-87A7-2EC35D91E5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50" t="13777" r="26250" b="8233"/>
          <a:stretch/>
        </p:blipFill>
        <p:spPr>
          <a:xfrm>
            <a:off x="609600" y="1993889"/>
            <a:ext cx="11199384" cy="6550763"/>
          </a:xfrm>
          <a:prstGeom prst="rect">
            <a:avLst/>
          </a:prstGeom>
        </p:spPr>
      </p:pic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7164816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VÙNG LÀM VIỆC CỦA ROBOT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6172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2. </a:t>
            </a:r>
            <a:r>
              <a:rPr lang="en-US" sz="36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ù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TextBox 11">
            <a:extLst>
              <a:ext uri="{FF2B5EF4-FFF2-40B4-BE49-F238E27FC236}">
                <a16:creationId xmlns:a16="http://schemas.microsoft.com/office/drawing/2014/main" id="{FAC26424-0065-47B8-A1F9-5E3604EB2EE8}"/>
              </a:ext>
            </a:extLst>
          </p:cNvPr>
          <p:cNvSpPr txBox="1"/>
          <p:nvPr/>
        </p:nvSpPr>
        <p:spPr>
          <a:xfrm>
            <a:off x="1064784" y="8756586"/>
            <a:ext cx="10289016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ù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obot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ều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891F27-4389-42F1-AB36-A6B6C741BBDF}"/>
              </a:ext>
            </a:extLst>
          </p:cNvPr>
          <p:cNvGrpSpPr/>
          <p:nvPr/>
        </p:nvGrpSpPr>
        <p:grpSpPr>
          <a:xfrm>
            <a:off x="6811297" y="5903425"/>
            <a:ext cx="10744200" cy="2629644"/>
            <a:chOff x="2590800" y="5143500"/>
            <a:chExt cx="10744200" cy="2629644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1B637F4-D2C9-42DA-A11D-16E1BAC16759}"/>
                </a:ext>
              </a:extLst>
            </p:cNvPr>
            <p:cNvSpPr/>
            <p:nvPr/>
          </p:nvSpPr>
          <p:spPr>
            <a:xfrm>
              <a:off x="2590800" y="5143500"/>
              <a:ext cx="10744200" cy="2629644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7364F343-509D-4137-ACFF-2B266052F3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940268"/>
                </p:ext>
              </p:extLst>
            </p:nvPr>
          </p:nvGraphicFramePr>
          <p:xfrm>
            <a:off x="3209131" y="5321672"/>
            <a:ext cx="9507537" cy="227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04960" imgH="838080" progId="Equation.DSMT4">
                    <p:embed/>
                  </p:oleObj>
                </mc:Choice>
                <mc:Fallback>
                  <p:oleObj name="Equation" r:id="rId5" imgW="3504960" imgH="8380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131" y="5321672"/>
                          <a:ext cx="9507537" cy="2273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7">
            <a:extLst>
              <a:ext uri="{FF2B5EF4-FFF2-40B4-BE49-F238E27FC236}">
                <a16:creationId xmlns:a16="http://schemas.microsoft.com/office/drawing/2014/main" id="{E9210EB9-05E3-4D2D-86A6-557E4ADD433F}"/>
              </a:ext>
            </a:extLst>
          </p:cNvPr>
          <p:cNvSpPr txBox="1"/>
          <p:nvPr/>
        </p:nvSpPr>
        <p:spPr>
          <a:xfrm>
            <a:off x="12085695" y="4991100"/>
            <a:ext cx="5455054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o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6" name="Picture 2">
            <a:extLst>
              <a:ext uri="{FF2B5EF4-FFF2-40B4-BE49-F238E27FC236}">
                <a16:creationId xmlns:a16="http://schemas.microsoft.com/office/drawing/2014/main" id="{782B3CF4-3D1B-4C25-B776-4BF9FBAEEDCE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4706600" y="1251242"/>
            <a:ext cx="3282359" cy="338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41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257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ĐỘNG HỌC VẬN TỐ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4648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1. Ma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acobian</a:t>
            </a:r>
          </a:p>
        </p:txBody>
      </p:sp>
      <p:pic>
        <p:nvPicPr>
          <p:cNvPr id="26" name="Picture 2">
            <a:extLst>
              <a:ext uri="{FF2B5EF4-FFF2-40B4-BE49-F238E27FC236}">
                <a16:creationId xmlns:a16="http://schemas.microsoft.com/office/drawing/2014/main" id="{782B3CF4-3D1B-4C25-B776-4BF9FBAEEDC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4396041" y="1737095"/>
            <a:ext cx="3282359" cy="3383875"/>
          </a:xfrm>
          <a:prstGeom prst="rect">
            <a:avLst/>
          </a:prstGeom>
        </p:spPr>
      </p:pic>
      <p:sp>
        <p:nvSpPr>
          <p:cNvPr id="22" name="TextBox 11">
            <a:extLst>
              <a:ext uri="{FF2B5EF4-FFF2-40B4-BE49-F238E27FC236}">
                <a16:creationId xmlns:a16="http://schemas.microsoft.com/office/drawing/2014/main" id="{83639F48-FD6F-4697-AAA5-0B6D30D5BC57}"/>
              </a:ext>
            </a:extLst>
          </p:cNvPr>
          <p:cNvSpPr txBox="1"/>
          <p:nvPr/>
        </p:nvSpPr>
        <p:spPr>
          <a:xfrm>
            <a:off x="609600" y="2249249"/>
            <a:ext cx="67818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acobian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ố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ài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E4D3AC-F4D9-4862-B270-3BF8B6072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74884"/>
              </p:ext>
            </p:extLst>
          </p:nvPr>
        </p:nvGraphicFramePr>
        <p:xfrm>
          <a:off x="628650" y="3241675"/>
          <a:ext cx="13092113" cy="534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1701720" progId="Equation.DSMT4">
                  <p:embed/>
                </p:oleObj>
              </mc:Choice>
              <mc:Fallback>
                <p:oleObj name="Equation" r:id="rId4" imgW="4165560" imgH="1701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241675"/>
                        <a:ext cx="13092113" cy="534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9187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257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 ĐỘNG HỌC VẬN TỐ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4648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1. Ma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acobian</a:t>
            </a:r>
          </a:p>
        </p:txBody>
      </p:sp>
      <p:pic>
        <p:nvPicPr>
          <p:cNvPr id="26" name="Picture 2">
            <a:extLst>
              <a:ext uri="{FF2B5EF4-FFF2-40B4-BE49-F238E27FC236}">
                <a16:creationId xmlns:a16="http://schemas.microsoft.com/office/drawing/2014/main" id="{782B3CF4-3D1B-4C25-B776-4BF9FBAEEDC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4396041" y="1737095"/>
            <a:ext cx="3282359" cy="3383875"/>
          </a:xfrm>
          <a:prstGeom prst="rect">
            <a:avLst/>
          </a:prstGeom>
        </p:spPr>
      </p:pic>
      <p:sp>
        <p:nvSpPr>
          <p:cNvPr id="22" name="TextBox 11">
            <a:extLst>
              <a:ext uri="{FF2B5EF4-FFF2-40B4-BE49-F238E27FC236}">
                <a16:creationId xmlns:a16="http://schemas.microsoft.com/office/drawing/2014/main" id="{83639F48-FD6F-4697-AAA5-0B6D30D5BC57}"/>
              </a:ext>
            </a:extLst>
          </p:cNvPr>
          <p:cNvSpPr txBox="1"/>
          <p:nvPr/>
        </p:nvSpPr>
        <p:spPr>
          <a:xfrm>
            <a:off x="609600" y="2249249"/>
            <a:ext cx="67818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acobian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ố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ài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9C4613-01FD-4201-9621-B8C522CB4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47926"/>
              </p:ext>
            </p:extLst>
          </p:nvPr>
        </p:nvGraphicFramePr>
        <p:xfrm>
          <a:off x="646113" y="3241675"/>
          <a:ext cx="1349057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1066680" progId="Equation.DSMT4">
                  <p:embed/>
                </p:oleObj>
              </mc:Choice>
              <mc:Fallback>
                <p:oleObj name="Equation" r:id="rId4" imgW="4572000" imgH="1066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241675"/>
                        <a:ext cx="13490575" cy="314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949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257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 ĐỘNG HỌC VẬN TỐ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4648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1. Ma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acobian</a:t>
            </a:r>
          </a:p>
        </p:txBody>
      </p:sp>
      <p:sp>
        <p:nvSpPr>
          <p:cNvPr id="22" name="TextBox 11">
            <a:extLst>
              <a:ext uri="{FF2B5EF4-FFF2-40B4-BE49-F238E27FC236}">
                <a16:creationId xmlns:a16="http://schemas.microsoft.com/office/drawing/2014/main" id="{83639F48-FD6F-4697-AAA5-0B6D30D5BC57}"/>
              </a:ext>
            </a:extLst>
          </p:cNvPr>
          <p:cNvSpPr txBox="1"/>
          <p:nvPr/>
        </p:nvSpPr>
        <p:spPr>
          <a:xfrm>
            <a:off x="609600" y="2249249"/>
            <a:ext cx="67818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acobian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ố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ó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CACFDE-65B6-4DE5-A3AD-952531764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84439"/>
              </p:ext>
            </p:extLst>
          </p:nvPr>
        </p:nvGraphicFramePr>
        <p:xfrm>
          <a:off x="609600" y="3199259"/>
          <a:ext cx="7888490" cy="213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749300" progId="Equation.DSMT4">
                  <p:embed/>
                </p:oleObj>
              </mc:Choice>
              <mc:Fallback>
                <p:oleObj name="Equation" r:id="rId3" imgW="2755900" imgH="74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99259"/>
                        <a:ext cx="7888490" cy="2133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ECC6DA-10CD-4657-9C20-71CA116FE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53981"/>
              </p:ext>
            </p:extLst>
          </p:nvPr>
        </p:nvGraphicFramePr>
        <p:xfrm>
          <a:off x="609600" y="5833679"/>
          <a:ext cx="11667221" cy="263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0" imgH="876300" progId="Equation.DSMT4">
                  <p:embed/>
                </p:oleObj>
              </mc:Choice>
              <mc:Fallback>
                <p:oleObj name="Equation" r:id="rId5" imgW="38862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33679"/>
                        <a:ext cx="11667221" cy="2630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8B14CD-36D3-4B62-8AD8-86BDE02F5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7489"/>
              </p:ext>
            </p:extLst>
          </p:nvPr>
        </p:nvGraphicFramePr>
        <p:xfrm>
          <a:off x="10801036" y="3201145"/>
          <a:ext cx="6180220" cy="194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300" imgH="596900" progId="Equation.DSMT4">
                  <p:embed/>
                </p:oleObj>
              </mc:Choice>
              <mc:Fallback>
                <p:oleObj name="Equation" r:id="rId7" imgW="18923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1036" y="3201145"/>
                        <a:ext cx="6180220" cy="1942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00ADEF65-F383-48A4-BAAE-5D50D07B5EEE}"/>
              </a:ext>
            </a:extLst>
          </p:cNvPr>
          <p:cNvSpPr/>
          <p:nvPr/>
        </p:nvSpPr>
        <p:spPr>
          <a:xfrm>
            <a:off x="10171184" y="3105696"/>
            <a:ext cx="7439924" cy="21332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rgbClr val="FF0000"/>
                </a:solidFill>
              </a:ln>
            </a:endParaRPr>
          </a:p>
        </p:txBody>
      </p:sp>
      <p:sp>
        <p:nvSpPr>
          <p:cNvPr id="23" name="TextBox 11">
            <a:extLst>
              <a:ext uri="{FF2B5EF4-FFF2-40B4-BE49-F238E27FC236}">
                <a16:creationId xmlns:a16="http://schemas.microsoft.com/office/drawing/2014/main" id="{ADBC35E1-26E0-405B-9042-0A3618B9541D}"/>
              </a:ext>
            </a:extLst>
          </p:cNvPr>
          <p:cNvSpPr txBox="1"/>
          <p:nvPr/>
        </p:nvSpPr>
        <p:spPr>
          <a:xfrm>
            <a:off x="10171184" y="2249248"/>
            <a:ext cx="44196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360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360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ổng</a:t>
            </a:r>
            <a:r>
              <a:rPr kumimoji="0" lang="en-US" sz="360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át</a:t>
            </a:r>
            <a:r>
              <a:rPr kumimoji="0" lang="en-US" sz="360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98165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257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 ĐỘNG HỌC VẬN TỐ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4648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1. Ma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acobian</a:t>
            </a:r>
          </a:p>
        </p:txBody>
      </p:sp>
      <p:sp>
        <p:nvSpPr>
          <p:cNvPr id="22" name="TextBox 11">
            <a:extLst>
              <a:ext uri="{FF2B5EF4-FFF2-40B4-BE49-F238E27FC236}">
                <a16:creationId xmlns:a16="http://schemas.microsoft.com/office/drawing/2014/main" id="{83639F48-FD6F-4697-AAA5-0B6D30D5BC57}"/>
              </a:ext>
            </a:extLst>
          </p:cNvPr>
          <p:cNvSpPr txBox="1"/>
          <p:nvPr/>
        </p:nvSpPr>
        <p:spPr>
          <a:xfrm>
            <a:off x="609600" y="2249249"/>
            <a:ext cx="6781800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acobian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ố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ó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FF6F2F-5063-40B8-B85A-6491A540B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12100"/>
              </p:ext>
            </p:extLst>
          </p:nvPr>
        </p:nvGraphicFramePr>
        <p:xfrm>
          <a:off x="609600" y="2910024"/>
          <a:ext cx="6781800" cy="617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100" imgH="1892300" progId="Equation.DSMT4">
                  <p:embed/>
                </p:oleObj>
              </mc:Choice>
              <mc:Fallback>
                <p:oleObj name="Equation" r:id="rId3" imgW="2070100" imgH="1892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0024"/>
                        <a:ext cx="6781800" cy="6179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6">
            <a:extLst>
              <a:ext uri="{FF2B5EF4-FFF2-40B4-BE49-F238E27FC236}">
                <a16:creationId xmlns:a16="http://schemas.microsoft.com/office/drawing/2014/main" id="{CF325F67-46B4-4F08-9608-7D0F8DA258A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2865622" y="1028700"/>
            <a:ext cx="7641615" cy="5845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1305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257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 ĐỘNG HỌC VẬN TỐ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4648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1. Ma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Jacobia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6B8B0B-354A-47D1-AFDC-389933CBF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95155"/>
              </p:ext>
            </p:extLst>
          </p:nvPr>
        </p:nvGraphicFramePr>
        <p:xfrm>
          <a:off x="723268" y="2193760"/>
          <a:ext cx="16841463" cy="589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1511280" progId="Equation.DSMT4">
                  <p:embed/>
                </p:oleObj>
              </mc:Choice>
              <mc:Fallback>
                <p:oleObj name="Equation" r:id="rId3" imgW="4305240" imgH="1511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8" y="2193760"/>
                        <a:ext cx="16841463" cy="5899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2905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257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 ĐỘNG HỌC VẬN TỐ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3048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ì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ị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3AAB9AA-5F45-449A-BC7F-E779C14E8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6867"/>
              </p:ext>
            </p:extLst>
          </p:nvPr>
        </p:nvGraphicFramePr>
        <p:xfrm>
          <a:off x="631825" y="2279650"/>
          <a:ext cx="16186150" cy="656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60560" imgH="1892160" progId="Equation.DSMT4">
                  <p:embed/>
                </p:oleObj>
              </mc:Choice>
              <mc:Fallback>
                <p:oleObj name="Equation" r:id="rId3" imgW="4660560" imgH="1892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279650"/>
                        <a:ext cx="16186150" cy="6564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3473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257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 ĐỘNG HỌC VẬN TỐ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3048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ì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ị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57E768-3FCC-4BD3-B5EE-F9EE7821D2F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245" t="2434" r="8108" b="3199"/>
          <a:stretch/>
        </p:blipFill>
        <p:spPr>
          <a:xfrm>
            <a:off x="609600" y="1914062"/>
            <a:ext cx="11877627" cy="6681165"/>
          </a:xfrm>
          <a:prstGeom prst="rect">
            <a:avLst/>
          </a:prstGeom>
        </p:spPr>
      </p:pic>
      <p:sp>
        <p:nvSpPr>
          <p:cNvPr id="14" name="TextBox 11">
            <a:extLst>
              <a:ext uri="{FF2B5EF4-FFF2-40B4-BE49-F238E27FC236}">
                <a16:creationId xmlns:a16="http://schemas.microsoft.com/office/drawing/2014/main" id="{249BCC2B-A772-45C5-B6C2-A35126F5471E}"/>
              </a:ext>
            </a:extLst>
          </p:cNvPr>
          <p:cNvSpPr txBox="1"/>
          <p:nvPr/>
        </p:nvSpPr>
        <p:spPr>
          <a:xfrm>
            <a:off x="1381677" y="8804412"/>
            <a:ext cx="10361184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ớp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ớp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CE864C9-C54E-4C83-81D4-3816B34323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63600" y="1928693"/>
            <a:ext cx="2971800" cy="66811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F46C460C-6981-4BE1-9CBD-8FABC94BCFD4}"/>
              </a:ext>
            </a:extLst>
          </p:cNvPr>
          <p:cNvSpPr/>
          <p:nvPr/>
        </p:nvSpPr>
        <p:spPr>
          <a:xfrm>
            <a:off x="13563600" y="5616256"/>
            <a:ext cx="2971800" cy="3654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rgbClr val="FF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6808853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5257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 ĐỘNG HỌC VẬN TỐ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3048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ì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ị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249BCC2B-A772-45C5-B6C2-A35126F5471E}"/>
              </a:ext>
            </a:extLst>
          </p:cNvPr>
          <p:cNvSpPr txBox="1"/>
          <p:nvPr/>
        </p:nvSpPr>
        <p:spPr>
          <a:xfrm>
            <a:off x="1386463" y="8807159"/>
            <a:ext cx="10361184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ố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ó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ớp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ó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ớp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974BF4D-9685-4269-AA0A-DBE3CC052B2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t="4397" r="8010" b="3916"/>
          <a:stretch/>
        </p:blipFill>
        <p:spPr>
          <a:xfrm>
            <a:off x="609600" y="1914062"/>
            <a:ext cx="11877627" cy="66811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8EE9ECA-FAE4-4EFD-AF17-3A6927E65F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63600" y="1914062"/>
            <a:ext cx="2786207" cy="66811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5BB0FD4-CBBB-42E6-88AF-55BB1D602B12}"/>
              </a:ext>
            </a:extLst>
          </p:cNvPr>
          <p:cNvSpPr/>
          <p:nvPr/>
        </p:nvSpPr>
        <p:spPr>
          <a:xfrm>
            <a:off x="13563600" y="6302056"/>
            <a:ext cx="2786207" cy="2892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rgbClr val="FF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984830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626608" y="1266287"/>
            <a:ext cx="1901285" cy="6700564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548735" y="783434"/>
            <a:ext cx="6077873" cy="415498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0800"/>
              </a:lnSpc>
            </a:pPr>
            <a:r>
              <a:rPr lang="en-US" sz="90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THUYẾT TRÌNH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10270742" y="419100"/>
            <a:ext cx="5887373" cy="4488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endParaRPr lang="en-US" sz="36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AutoShape 8"/>
          <p:cNvSpPr/>
          <p:nvPr/>
        </p:nvSpPr>
        <p:spPr>
          <a:xfrm flipV="1">
            <a:off x="10270742" y="1266287"/>
            <a:ext cx="7468523" cy="18743"/>
          </a:xfrm>
          <a:prstGeom prst="line">
            <a:avLst/>
          </a:prstGeom>
          <a:ln w="25400" cap="rnd">
            <a:solidFill>
              <a:srgbClr val="10B5B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" name="TextBox 9"/>
          <p:cNvSpPr txBox="1"/>
          <p:nvPr/>
        </p:nvSpPr>
        <p:spPr>
          <a:xfrm>
            <a:off x="10270742" y="1723922"/>
            <a:ext cx="5887373" cy="4488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ot</a:t>
            </a:r>
          </a:p>
        </p:txBody>
      </p:sp>
      <p:sp>
        <p:nvSpPr>
          <p:cNvPr id="10" name="AutoShape 10"/>
          <p:cNvSpPr/>
          <p:nvPr/>
        </p:nvSpPr>
        <p:spPr>
          <a:xfrm flipV="1">
            <a:off x="10270742" y="2589852"/>
            <a:ext cx="7468523" cy="1"/>
          </a:xfrm>
          <a:prstGeom prst="line">
            <a:avLst/>
          </a:prstGeom>
          <a:ln w="25400" cap="rnd">
            <a:solidFill>
              <a:srgbClr val="10B5B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1" name="TextBox 11"/>
          <p:cNvSpPr txBox="1"/>
          <p:nvPr/>
        </p:nvSpPr>
        <p:spPr>
          <a:xfrm>
            <a:off x="10270742" y="3028745"/>
            <a:ext cx="5887373" cy="4488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n</a:t>
            </a:r>
            <a:endParaRPr lang="en-US" sz="36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AutoShape 12"/>
          <p:cNvSpPr/>
          <p:nvPr/>
        </p:nvSpPr>
        <p:spPr>
          <a:xfrm>
            <a:off x="10270742" y="3894674"/>
            <a:ext cx="7468523" cy="21801"/>
          </a:xfrm>
          <a:prstGeom prst="line">
            <a:avLst/>
          </a:prstGeom>
          <a:ln w="25400" cap="rnd">
            <a:solidFill>
              <a:srgbClr val="10B5B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3" name="TextBox 13"/>
          <p:cNvSpPr txBox="1"/>
          <p:nvPr/>
        </p:nvSpPr>
        <p:spPr>
          <a:xfrm>
            <a:off x="10270742" y="4333567"/>
            <a:ext cx="5887373" cy="4488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endParaRPr lang="en-US" sz="36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utoShape 14"/>
          <p:cNvSpPr/>
          <p:nvPr/>
        </p:nvSpPr>
        <p:spPr>
          <a:xfrm flipV="1">
            <a:off x="10270742" y="5197149"/>
            <a:ext cx="7468523" cy="2348"/>
          </a:xfrm>
          <a:prstGeom prst="line">
            <a:avLst/>
          </a:prstGeom>
          <a:ln w="25400" cap="rnd">
            <a:solidFill>
              <a:srgbClr val="10B5B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5" name="TextBox 15"/>
          <p:cNvSpPr txBox="1"/>
          <p:nvPr/>
        </p:nvSpPr>
        <p:spPr>
          <a:xfrm>
            <a:off x="10270742" y="5638390"/>
            <a:ext cx="5887373" cy="4488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ù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ot</a:t>
            </a:r>
          </a:p>
        </p:txBody>
      </p:sp>
      <p:sp>
        <p:nvSpPr>
          <p:cNvPr id="16" name="AutoShape 16"/>
          <p:cNvSpPr/>
          <p:nvPr/>
        </p:nvSpPr>
        <p:spPr>
          <a:xfrm>
            <a:off x="10270742" y="6504319"/>
            <a:ext cx="7468523" cy="21801"/>
          </a:xfrm>
          <a:prstGeom prst="line">
            <a:avLst/>
          </a:prstGeom>
          <a:ln w="25400" cap="rnd">
            <a:solidFill>
              <a:srgbClr val="10B5B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7" name="TextBox 17"/>
          <p:cNvSpPr txBox="1"/>
          <p:nvPr/>
        </p:nvSpPr>
        <p:spPr>
          <a:xfrm>
            <a:off x="10270742" y="6943213"/>
            <a:ext cx="5887373" cy="4488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endParaRPr lang="en-US" sz="36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AutoShape 16">
            <a:extLst>
              <a:ext uri="{FF2B5EF4-FFF2-40B4-BE49-F238E27FC236}">
                <a16:creationId xmlns:a16="http://schemas.microsoft.com/office/drawing/2014/main" id="{83A05732-D0EA-4BA7-B350-7CC8F3C421E4}"/>
              </a:ext>
            </a:extLst>
          </p:cNvPr>
          <p:cNvSpPr/>
          <p:nvPr/>
        </p:nvSpPr>
        <p:spPr>
          <a:xfrm>
            <a:off x="10270741" y="7790400"/>
            <a:ext cx="7468523" cy="18742"/>
          </a:xfrm>
          <a:prstGeom prst="line">
            <a:avLst/>
          </a:prstGeom>
          <a:ln w="25400" cap="rnd">
            <a:solidFill>
              <a:srgbClr val="10B5B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9" name="TextBox 17">
            <a:extLst>
              <a:ext uri="{FF2B5EF4-FFF2-40B4-BE49-F238E27FC236}">
                <a16:creationId xmlns:a16="http://schemas.microsoft.com/office/drawing/2014/main" id="{CBFF6664-3F1D-48A6-83E2-542E25EEE2D9}"/>
              </a:ext>
            </a:extLst>
          </p:cNvPr>
          <p:cNvSpPr txBox="1"/>
          <p:nvPr/>
        </p:nvSpPr>
        <p:spPr>
          <a:xfrm>
            <a:off x="10270740" y="8229291"/>
            <a:ext cx="7468525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.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ot</a:t>
            </a:r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2D54D839-2443-48BD-9EA5-DFC86DE1047D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21" name="TextBox 4">
            <a:extLst>
              <a:ext uri="{FF2B5EF4-FFF2-40B4-BE49-F238E27FC236}">
                <a16:creationId xmlns:a16="http://schemas.microsoft.com/office/drawing/2014/main" id="{D467126D-8115-4DA6-ACE5-4C527C525739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AD4104C-2403-4595-BE23-9B8EEDC5EFF6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4876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 PHỎNG ROBO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10B5B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63246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1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ỏ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ậ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6" name="Picture 2">
            <a:extLst>
              <a:ext uri="{FF2B5EF4-FFF2-40B4-BE49-F238E27FC236}">
                <a16:creationId xmlns:a16="http://schemas.microsoft.com/office/drawing/2014/main" id="{782B3CF4-3D1B-4C25-B776-4BF9FBAEEDC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4396041" y="1737095"/>
            <a:ext cx="3282359" cy="3383875"/>
          </a:xfrm>
          <a:prstGeom prst="rect">
            <a:avLst/>
          </a:prstGeom>
        </p:spPr>
      </p:pic>
      <p:pic>
        <p:nvPicPr>
          <p:cNvPr id="4" name="forward_simulation">
            <a:hlinkClick r:id="" action="ppaction://media"/>
            <a:extLst>
              <a:ext uri="{FF2B5EF4-FFF2-40B4-BE49-F238E27FC236}">
                <a16:creationId xmlns:a16="http://schemas.microsoft.com/office/drawing/2014/main" id="{9EF76522-160D-4CF5-B19A-F9744369224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291681" y="1914062"/>
            <a:ext cx="11704637" cy="6583363"/>
          </a:xfrm>
          <a:prstGeom prst="rect">
            <a:avLst/>
          </a:prstGeom>
        </p:spPr>
      </p:pic>
      <p:sp>
        <p:nvSpPr>
          <p:cNvPr id="22" name="TextBox 11">
            <a:extLst>
              <a:ext uri="{FF2B5EF4-FFF2-40B4-BE49-F238E27FC236}">
                <a16:creationId xmlns:a16="http://schemas.microsoft.com/office/drawing/2014/main" id="{33EC6D70-25C4-46F8-B50C-1035BD2DE56A}"/>
              </a:ext>
            </a:extLst>
          </p:cNvPr>
          <p:cNvSpPr txBox="1"/>
          <p:nvPr/>
        </p:nvSpPr>
        <p:spPr>
          <a:xfrm>
            <a:off x="2643763" y="8776074"/>
            <a:ext cx="13028184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ỏ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obot di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yể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ị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í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0,0,0)deg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90,90,90)deg</a:t>
            </a:r>
          </a:p>
        </p:txBody>
      </p:sp>
    </p:spTree>
    <p:extLst>
      <p:ext uri="{BB962C8B-B14F-4D97-AF65-F5344CB8AC3E}">
        <p14:creationId xmlns:p14="http://schemas.microsoft.com/office/powerpoint/2010/main" val="40394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15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4876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. MÔ PHỎNG ROBOT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6553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ỏ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ợ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6" name="Picture 2">
            <a:extLst>
              <a:ext uri="{FF2B5EF4-FFF2-40B4-BE49-F238E27FC236}">
                <a16:creationId xmlns:a16="http://schemas.microsoft.com/office/drawing/2014/main" id="{782B3CF4-3D1B-4C25-B776-4BF9FBAEEDC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4396041" y="1737095"/>
            <a:ext cx="3282359" cy="3383875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id="{FA2F2285-6F27-4F88-A9AF-A6F74F2A573E}"/>
              </a:ext>
            </a:extLst>
          </p:cNvPr>
          <p:cNvSpPr txBox="1"/>
          <p:nvPr/>
        </p:nvSpPr>
        <p:spPr>
          <a:xfrm>
            <a:off x="609599" y="2097950"/>
            <a:ext cx="11430001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ọ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ú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ỏ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ện</a:t>
            </a:r>
            <a:r>
              <a:rPr lang="en-US" sz="3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74CE39-F2C1-43DA-B8B7-0404646C03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3149" y="3759906"/>
            <a:ext cx="5791200" cy="5073284"/>
          </a:xfrm>
          <a:prstGeom prst="rect">
            <a:avLst/>
          </a:prstGeom>
        </p:spPr>
      </p:pic>
      <p:sp>
        <p:nvSpPr>
          <p:cNvPr id="21" name="TextBox 11">
            <a:extLst>
              <a:ext uri="{FF2B5EF4-FFF2-40B4-BE49-F238E27FC236}">
                <a16:creationId xmlns:a16="http://schemas.microsoft.com/office/drawing/2014/main" id="{5BB87565-6341-4A82-B774-EAD71288CBDC}"/>
              </a:ext>
            </a:extLst>
          </p:cNvPr>
          <p:cNvSpPr txBox="1"/>
          <p:nvPr/>
        </p:nvSpPr>
        <p:spPr>
          <a:xfrm>
            <a:off x="5093781" y="9040621"/>
            <a:ext cx="8100437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t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ẽ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A5C638C-729A-41FD-A029-0563D3CFD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35181"/>
              </p:ext>
            </p:extLst>
          </p:nvPr>
        </p:nvGraphicFramePr>
        <p:xfrm>
          <a:off x="609599" y="2656594"/>
          <a:ext cx="89566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920" imgH="406080" progId="Equation.DSMT4">
                  <p:embed/>
                </p:oleObj>
              </mc:Choice>
              <mc:Fallback>
                <p:oleObj name="Equation" r:id="rId5" imgW="3301920" imgH="406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364F343-509D-4137-ACFF-2B266052F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2656594"/>
                        <a:ext cx="8956675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1861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4876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. MÔ PHỎNG ROBOT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6553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ỏ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ợ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6" name="Picture 2">
            <a:extLst>
              <a:ext uri="{FF2B5EF4-FFF2-40B4-BE49-F238E27FC236}">
                <a16:creationId xmlns:a16="http://schemas.microsoft.com/office/drawing/2014/main" id="{782B3CF4-3D1B-4C25-B776-4BF9FBAEEDC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4396041" y="1737095"/>
            <a:ext cx="3282359" cy="3383875"/>
          </a:xfrm>
          <a:prstGeom prst="rect">
            <a:avLst/>
          </a:prstGeom>
        </p:spPr>
      </p:pic>
      <p:pic>
        <p:nvPicPr>
          <p:cNvPr id="2" name="Inverse">
            <a:hlinkClick r:id="" action="ppaction://media"/>
            <a:extLst>
              <a:ext uri="{FF2B5EF4-FFF2-40B4-BE49-F238E27FC236}">
                <a16:creationId xmlns:a16="http://schemas.microsoft.com/office/drawing/2014/main" id="{E178A371-A11C-4006-8B8D-A95661F3DBF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291681" y="1910375"/>
            <a:ext cx="11704637" cy="6583363"/>
          </a:xfrm>
          <a:prstGeom prst="rect">
            <a:avLst/>
          </a:prstGeom>
        </p:spPr>
      </p:pic>
      <p:sp>
        <p:nvSpPr>
          <p:cNvPr id="15" name="TextBox 11">
            <a:extLst>
              <a:ext uri="{FF2B5EF4-FFF2-40B4-BE49-F238E27FC236}">
                <a16:creationId xmlns:a16="http://schemas.microsoft.com/office/drawing/2014/main" id="{3D334A1A-7BDC-49C2-8F76-39C2E36EA2C4}"/>
              </a:ext>
            </a:extLst>
          </p:cNvPr>
          <p:cNvSpPr txBox="1"/>
          <p:nvPr/>
        </p:nvSpPr>
        <p:spPr>
          <a:xfrm>
            <a:off x="2643763" y="8776074"/>
            <a:ext cx="13028184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ỏng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obot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ẽ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139296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89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48768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. MÔ PHỎNG ROBOT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3476311-B331-40E8-A939-ACD5F1DBFF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sp>
        <p:nvSpPr>
          <p:cNvPr id="35" name="TextBox 4">
            <a:extLst>
              <a:ext uri="{FF2B5EF4-FFF2-40B4-BE49-F238E27FC236}">
                <a16:creationId xmlns:a16="http://schemas.microsoft.com/office/drawing/2014/main" id="{032AD3C5-DB0C-4B62-B26E-78E12C2BB321}"/>
              </a:ext>
            </a:extLst>
          </p:cNvPr>
          <p:cNvSpPr txBox="1"/>
          <p:nvPr/>
        </p:nvSpPr>
        <p:spPr>
          <a:xfrm>
            <a:off x="609600" y="1243687"/>
            <a:ext cx="6553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ô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ỏ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ợ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6" name="Picture 2">
            <a:extLst>
              <a:ext uri="{FF2B5EF4-FFF2-40B4-BE49-F238E27FC236}">
                <a16:creationId xmlns:a16="http://schemas.microsoft.com/office/drawing/2014/main" id="{782B3CF4-3D1B-4C25-B776-4BF9FBAEEDC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4396041" y="1737095"/>
            <a:ext cx="3282359" cy="3383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8F10B18-6A4A-4CF4-B526-42AAAF1B5E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96400" y="1915291"/>
            <a:ext cx="4620270" cy="35342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91AC7B-0990-4F53-A355-D99B695E16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7015" y="1915291"/>
            <a:ext cx="4734586" cy="35342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123E990-E475-4CA4-AB91-67C7E9C382D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9630"/>
          <a:stretch/>
        </p:blipFill>
        <p:spPr>
          <a:xfrm>
            <a:off x="4257015" y="5717756"/>
            <a:ext cx="4734586" cy="353426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58B3C5B-557A-45C3-ABAD-FB25E00CA20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8846"/>
          <a:stretch/>
        </p:blipFill>
        <p:spPr>
          <a:xfrm>
            <a:off x="9296400" y="5749933"/>
            <a:ext cx="4763165" cy="3534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3684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639388" y="4807243"/>
            <a:ext cx="10336162" cy="3835758"/>
            <a:chOff x="0" y="0"/>
            <a:chExt cx="13781550" cy="5114343"/>
          </a:xfrm>
        </p:grpSpPr>
        <p:sp>
          <p:nvSpPr>
            <p:cNvPr id="3" name="TextBox 3"/>
            <p:cNvSpPr txBox="1"/>
            <p:nvPr/>
          </p:nvSpPr>
          <p:spPr>
            <a:xfrm>
              <a:off x="0" y="4662858"/>
              <a:ext cx="13781550" cy="45148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ts val="261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75" b="0" i="0" u="none" strike="noStrike" kern="1200" cap="none" spc="0" normalizeH="0" baseline="0" noProof="0">
                  <a:ln>
                    <a:noFill/>
                  </a:ln>
                  <a:solidFill>
                    <a:srgbClr val="10B5BF"/>
                  </a:solidFill>
                  <a:effectLst/>
                  <a:uLnTx/>
                  <a:uFillTx/>
                  <a:latin typeface="Muli Regular"/>
                  <a:ea typeface="+mn-ea"/>
                  <a:cs typeface="+mn-cs"/>
                </a:rPr>
                <a:t>Hãy gửi cho chúng tôi! Chúng tôi hy vọng rằng bạn đã biết thêm điều gì đó mới.</a:t>
              </a: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0"/>
              <a:ext cx="13781550" cy="36576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ts val="10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Muli Regular Bold"/>
                  <a:ea typeface="+mn-ea"/>
                  <a:cs typeface="+mn-cs"/>
                </a:rPr>
                <a:t>Bạn có câu hỏi</a:t>
              </a:r>
            </a:p>
            <a:p>
              <a:pPr marL="0" marR="0" lvl="0" indent="0" algn="l" defTabSz="914400" rtl="0" eaLnBrk="1" fontAlgn="auto" latinLnBrk="0" hangingPunct="1">
                <a:lnSpc>
                  <a:spcPts val="10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Muli Regular Bold"/>
                  <a:ea typeface="+mn-ea"/>
                  <a:cs typeface="+mn-cs"/>
                </a:rPr>
                <a:t>nào không?</a:t>
              </a: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-152400" y="-1400753"/>
            <a:ext cx="7160084" cy="547746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698346">
            <a:off x="14843372" y="448761"/>
            <a:ext cx="2866797" cy="29554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6871A7A-002E-440C-B86F-D69A9F4601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800" y="3201607"/>
            <a:ext cx="10628090" cy="7085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4527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3505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GIỚI THIỆU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467D1AC2-7FA6-4643-BCDE-69D596C9E74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pic>
        <p:nvPicPr>
          <p:cNvPr id="2" name="GHW3_new">
            <a:hlinkClick r:id="" action="ppaction://media"/>
            <a:extLst>
              <a:ext uri="{FF2B5EF4-FFF2-40B4-BE49-F238E27FC236}">
                <a16:creationId xmlns:a16="http://schemas.microsoft.com/office/drawing/2014/main" id="{34CB4F37-1C6A-4D6C-9D6A-3E0BB142633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514600" y="1243687"/>
            <a:ext cx="13258800" cy="7458075"/>
          </a:xfrm>
          <a:prstGeom prst="rect">
            <a:avLst/>
          </a:prstGeom>
        </p:spPr>
      </p:pic>
      <p:sp>
        <p:nvSpPr>
          <p:cNvPr id="25" name="TextBox 11">
            <a:extLst>
              <a:ext uri="{FF2B5EF4-FFF2-40B4-BE49-F238E27FC236}">
                <a16:creationId xmlns:a16="http://schemas.microsoft.com/office/drawing/2014/main" id="{41C48DBD-DC93-4E84-AD2D-738B859E95C7}"/>
              </a:ext>
            </a:extLst>
          </p:cNvPr>
          <p:cNvSpPr txBox="1"/>
          <p:nvPr/>
        </p:nvSpPr>
        <p:spPr>
          <a:xfrm>
            <a:off x="4833706" y="8910472"/>
            <a:ext cx="8620587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PSON S5 Series 6 Axis Robot</a:t>
            </a:r>
          </a:p>
        </p:txBody>
      </p:sp>
    </p:spTree>
    <p:extLst>
      <p:ext uri="{BB962C8B-B14F-4D97-AF65-F5344CB8AC3E}">
        <p14:creationId xmlns:p14="http://schemas.microsoft.com/office/powerpoint/2010/main" val="250760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55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3505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GIỚI THIỆU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467D1AC2-7FA6-4643-BCDE-69D596C9E74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0DC4625-04D4-4AE1-B341-B8BE410FF9A2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3800" y="1631191"/>
            <a:ext cx="7315200" cy="7315200"/>
          </a:xfrm>
          <a:prstGeom prst="rect">
            <a:avLst/>
          </a:prstGeom>
        </p:spPr>
      </p:pic>
      <p:graphicFrame>
        <p:nvGraphicFramePr>
          <p:cNvPr id="25" name="Table 25">
            <a:extLst>
              <a:ext uri="{FF2B5EF4-FFF2-40B4-BE49-F238E27FC236}">
                <a16:creationId xmlns:a16="http://schemas.microsoft.com/office/drawing/2014/main" id="{9E5DAB6A-9196-4F2F-8142-B77C9E4C2E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8630788"/>
              </p:ext>
            </p:extLst>
          </p:nvPr>
        </p:nvGraphicFramePr>
        <p:xfrm>
          <a:off x="914400" y="1181100"/>
          <a:ext cx="8839200" cy="7559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81600">
                  <a:extLst>
                    <a:ext uri="{9D8B030D-6E8A-4147-A177-3AD203B41FA5}">
                      <a16:colId xmlns:a16="http://schemas.microsoft.com/office/drawing/2014/main" val="1229971667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58756087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3200" b="0" dirty="0" err="1">
                          <a:solidFill>
                            <a:srgbClr val="10B5BF"/>
                          </a:solidFill>
                        </a:rPr>
                        <a:t>Số</a:t>
                      </a:r>
                      <a:r>
                        <a:rPr lang="en-US" sz="3200" b="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b="0" dirty="0" err="1">
                          <a:solidFill>
                            <a:srgbClr val="10B5BF"/>
                          </a:solidFill>
                        </a:rPr>
                        <a:t>trục</a:t>
                      </a:r>
                      <a:endParaRPr lang="en-US" sz="3200" b="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>
                          <a:solidFill>
                            <a:srgbClr val="10B5BF"/>
                          </a:solidFill>
                        </a:rPr>
                        <a:t>6</a:t>
                      </a:r>
                      <a:endParaRPr lang="en-US" sz="3200" b="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54789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ải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rọng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ối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đa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7kg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80363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Phạm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vi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hoạt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động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: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-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rục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1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-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rục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2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-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rục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3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solidFill>
                          <a:srgbClr val="10B5BF"/>
                        </a:solidFill>
                      </a:endParaRP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[-170;170]deg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[-150;65]deg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[-70;190]deg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647230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ốc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độ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hoạt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động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ối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đa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: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-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rục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1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-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rục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2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-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rục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3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solidFill>
                          <a:srgbClr val="10B5BF"/>
                        </a:solidFill>
                      </a:endParaRP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376deg/s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350deg/s</a:t>
                      </a:r>
                    </a:p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400deg/s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03465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ầm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vươn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dài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706mm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870753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Tầm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vươn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cao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948mm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15690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Sai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số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lặp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lại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+/-0.02mm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711651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Khối</a:t>
                      </a:r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10B5BF"/>
                          </a:solidFill>
                        </a:rPr>
                        <a:t>lượng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solidFill>
                            <a:srgbClr val="10B5BF"/>
                          </a:solidFill>
                        </a:rPr>
                        <a:t>36kg</a:t>
                      </a:r>
                      <a:endParaRPr lang="en-US" sz="3200" dirty="0">
                        <a:solidFill>
                          <a:srgbClr val="10B5B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0B5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64263803"/>
                  </a:ext>
                </a:extLst>
              </a:tr>
            </a:tbl>
          </a:graphicData>
        </a:graphic>
      </p:graphicFrame>
      <p:sp>
        <p:nvSpPr>
          <p:cNvPr id="26" name="TextBox 11">
            <a:extLst>
              <a:ext uri="{FF2B5EF4-FFF2-40B4-BE49-F238E27FC236}">
                <a16:creationId xmlns:a16="http://schemas.microsoft.com/office/drawing/2014/main" id="{B2C859C5-FC01-46D3-A563-6EA771346A87}"/>
              </a:ext>
            </a:extLst>
          </p:cNvPr>
          <p:cNvSpPr txBox="1"/>
          <p:nvPr/>
        </p:nvSpPr>
        <p:spPr>
          <a:xfrm>
            <a:off x="1023706" y="8897432"/>
            <a:ext cx="8620587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ot</a:t>
            </a:r>
          </a:p>
        </p:txBody>
      </p:sp>
    </p:spTree>
    <p:extLst>
      <p:ext uri="{BB962C8B-B14F-4D97-AF65-F5344CB8AC3E}">
        <p14:creationId xmlns:p14="http://schemas.microsoft.com/office/powerpoint/2010/main" val="19297823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708154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ĐẶT HỆ TỌA ĐỘ CHO ROBOT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6">
            <a:extLst>
              <a:ext uri="{FF2B5EF4-FFF2-40B4-BE49-F238E27FC236}">
                <a16:creationId xmlns:a16="http://schemas.microsoft.com/office/drawing/2014/main" id="{4920610E-2CE9-4842-88D7-4F20CE5D6C9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2865622" y="1028700"/>
            <a:ext cx="7641615" cy="5845836"/>
          </a:xfrm>
          <a:prstGeom prst="rect">
            <a:avLst/>
          </a:prstGeom>
        </p:spPr>
      </p:pic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32004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1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ấ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ề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3F29AD0E-DB6C-496E-9080-CED67C1EA1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2244" y="2189417"/>
            <a:ext cx="8034538" cy="5876993"/>
          </a:xfrm>
          <a:prstGeom prst="rect">
            <a:avLst/>
          </a:prstGeom>
        </p:spPr>
      </p:pic>
      <p:sp>
        <p:nvSpPr>
          <p:cNvPr id="29" name="TextBox 11">
            <a:extLst>
              <a:ext uri="{FF2B5EF4-FFF2-40B4-BE49-F238E27FC236}">
                <a16:creationId xmlns:a16="http://schemas.microsoft.com/office/drawing/2014/main" id="{76AF4CFF-8DB5-4ACE-A1F0-6FC1814E32E2}"/>
              </a:ext>
            </a:extLst>
          </p:cNvPr>
          <p:cNvSpPr txBox="1"/>
          <p:nvPr/>
        </p:nvSpPr>
        <p:spPr>
          <a:xfrm>
            <a:off x="1683182" y="8336145"/>
            <a:ext cx="5887373" cy="89768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ch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FAC90F1-2EB9-49F9-A053-BE6C4E569B5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09600" y="2189417"/>
            <a:ext cx="8034538" cy="5876991"/>
          </a:xfrm>
          <a:prstGeom prst="rect">
            <a:avLst/>
          </a:prstGeom>
        </p:spPr>
      </p:pic>
      <p:sp>
        <p:nvSpPr>
          <p:cNvPr id="31" name="TextBox 11">
            <a:extLst>
              <a:ext uri="{FF2B5EF4-FFF2-40B4-BE49-F238E27FC236}">
                <a16:creationId xmlns:a16="http://schemas.microsoft.com/office/drawing/2014/main" id="{47BF49D8-89BA-4692-B6E4-4041A9594046}"/>
              </a:ext>
            </a:extLst>
          </p:cNvPr>
          <p:cNvSpPr txBox="1"/>
          <p:nvPr/>
        </p:nvSpPr>
        <p:spPr>
          <a:xfrm>
            <a:off x="10745826" y="8559023"/>
            <a:ext cx="5887373" cy="4488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o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4735F75-E81B-4440-BCE8-ABF7AFD8A39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186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708154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ĐẶT HỆ TỌA ĐỘ CHO ROBOT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32004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1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ấ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ề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TextBox 11">
            <a:extLst>
              <a:ext uri="{FF2B5EF4-FFF2-40B4-BE49-F238E27FC236}">
                <a16:creationId xmlns:a16="http://schemas.microsoft.com/office/drawing/2014/main" id="{47BF49D8-89BA-4692-B6E4-4041A9594046}"/>
              </a:ext>
            </a:extLst>
          </p:cNvPr>
          <p:cNvSpPr txBox="1"/>
          <p:nvPr/>
        </p:nvSpPr>
        <p:spPr>
          <a:xfrm>
            <a:off x="1530782" y="8334603"/>
            <a:ext cx="5887373" cy="89768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y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ổi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âu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âu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ới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FBDD7A-92F7-4138-9722-2EC3A5CA0D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189417"/>
            <a:ext cx="8034538" cy="58739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32201D1D-95ED-4EB0-81DA-824528E7FB23}"/>
                  </a:ext>
                </a:extLst>
              </p:cNvPr>
              <p:cNvSpPr txBox="1"/>
              <p:nvPr/>
            </p:nvSpPr>
            <p:spPr>
              <a:xfrm>
                <a:off x="9371229" y="6267960"/>
                <a:ext cx="7315200" cy="179536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ts val="3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defTabSz="914400" rtl="0" eaLnBrk="1" fontAlgn="auto" latinLnBrk="0" hangingPunct="1">
                  <a:lnSpc>
                    <a:spcPts val="3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600" i="1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ts val="3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600" i="1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4675" marR="0" lvl="0" algn="just" defTabSz="914400" rtl="0" eaLnBrk="1" fontAlgn="auto" latinLnBrk="0" hangingPunct="1">
                  <a:lnSpc>
                    <a:spcPts val="3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40</m:t>
                              </m:r>
                            </m:e>
                            <m:sup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144.57</m:t>
                              </m:r>
                            </m:e>
                            <m:sup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150 (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𝑚𝑚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32201D1D-95ED-4EB0-81DA-824528E7FB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1229" y="6267960"/>
                <a:ext cx="7315200" cy="1795363"/>
              </a:xfrm>
              <a:prstGeom prst="rect">
                <a:avLst/>
              </a:prstGeom>
              <a:blipFill>
                <a:blip r:embed="rId4"/>
                <a:stretch>
                  <a:fillRect l="-1583" t="-23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D515CEB6-E693-4707-9C02-4D87F93C069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4FA6740-1610-4EFF-85B2-4A5676357F1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6264" y="1699207"/>
            <a:ext cx="6021171" cy="3763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3695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708154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ĐẶT HỆ TỌA ĐỘ CHO ROBOT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6">
            <a:extLst>
              <a:ext uri="{FF2B5EF4-FFF2-40B4-BE49-F238E27FC236}">
                <a16:creationId xmlns:a16="http://schemas.microsoft.com/office/drawing/2014/main" id="{4920610E-2CE9-4842-88D7-4F20CE5D6C9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2865622" y="1028700"/>
            <a:ext cx="7641615" cy="5845836"/>
          </a:xfrm>
          <a:prstGeom prst="rect">
            <a:avLst/>
          </a:prstGeom>
        </p:spPr>
      </p:pic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3886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2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ệ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ọ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7B03D35-1E99-4D38-81FC-FA1667E35A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80F5C31-9651-42BA-B12C-B1648792F6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8495" y="1923337"/>
            <a:ext cx="11131010" cy="7362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1892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>
            <a:extLst>
              <a:ext uri="{FF2B5EF4-FFF2-40B4-BE49-F238E27FC236}">
                <a16:creationId xmlns:a16="http://schemas.microsoft.com/office/drawing/2014/main" id="{FFE7EC61-A894-4DF2-BC45-E5A0BD14E81B}"/>
              </a:ext>
            </a:extLst>
          </p:cNvPr>
          <p:cNvSpPr txBox="1"/>
          <p:nvPr/>
        </p:nvSpPr>
        <p:spPr>
          <a:xfrm>
            <a:off x="609600" y="364601"/>
            <a:ext cx="48006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10B5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ĐỘNG HỌC THUẬ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7061DAC-5646-4252-B83B-26268E4C8FA2}"/>
              </a:ext>
            </a:extLst>
          </p:cNvPr>
          <p:cNvCxnSpPr>
            <a:cxnSpLocks/>
          </p:cNvCxnSpPr>
          <p:nvPr/>
        </p:nvCxnSpPr>
        <p:spPr>
          <a:xfrm flipV="1">
            <a:off x="0" y="1034976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4">
            <a:extLst>
              <a:ext uri="{FF2B5EF4-FFF2-40B4-BE49-F238E27FC236}">
                <a16:creationId xmlns:a16="http://schemas.microsoft.com/office/drawing/2014/main" id="{14B29936-A338-42A9-9097-E88186663E28}"/>
              </a:ext>
            </a:extLst>
          </p:cNvPr>
          <p:cNvSpPr txBox="1"/>
          <p:nvPr/>
        </p:nvSpPr>
        <p:spPr>
          <a:xfrm>
            <a:off x="13855" y="9715500"/>
            <a:ext cx="42672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Ỹ THUẬT ROBOT</a:t>
            </a: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A065A4E8-EA3B-4F91-80BE-686B90C4BB34}"/>
              </a:ext>
            </a:extLst>
          </p:cNvPr>
          <p:cNvSpPr txBox="1"/>
          <p:nvPr/>
        </p:nvSpPr>
        <p:spPr>
          <a:xfrm>
            <a:off x="13563600" y="9715499"/>
            <a:ext cx="4572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10B5B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TD_ROBOT Group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69C7CD-BE68-49DD-A49C-E3A9ED9B2AC5}"/>
              </a:ext>
            </a:extLst>
          </p:cNvPr>
          <p:cNvCxnSpPr>
            <a:cxnSpLocks/>
          </p:cNvCxnSpPr>
          <p:nvPr/>
        </p:nvCxnSpPr>
        <p:spPr>
          <a:xfrm flipV="1">
            <a:off x="13855" y="9503565"/>
            <a:ext cx="18288000" cy="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">
            <a:extLst>
              <a:ext uri="{FF2B5EF4-FFF2-40B4-BE49-F238E27FC236}">
                <a16:creationId xmlns:a16="http://schemas.microsoft.com/office/drawing/2014/main" id="{3E380BEB-1F7F-457F-B91C-4393DB5D4319}"/>
              </a:ext>
            </a:extLst>
          </p:cNvPr>
          <p:cNvSpPr txBox="1"/>
          <p:nvPr/>
        </p:nvSpPr>
        <p:spPr>
          <a:xfrm>
            <a:off x="609600" y="1243687"/>
            <a:ext cx="8763000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1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navi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-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rtenber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11">
            <a:extLst>
              <a:ext uri="{FF2B5EF4-FFF2-40B4-BE49-F238E27FC236}">
                <a16:creationId xmlns:a16="http://schemas.microsoft.com/office/drawing/2014/main" id="{B1B2BA73-D75E-4BD3-B678-368EBA156925}"/>
              </a:ext>
            </a:extLst>
          </p:cNvPr>
          <p:cNvSpPr txBox="1"/>
          <p:nvPr/>
        </p:nvSpPr>
        <p:spPr>
          <a:xfrm>
            <a:off x="2047413" y="8129922"/>
            <a:ext cx="5887373" cy="4488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D09A3AA5-F08E-40EE-830E-2491E16BC48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89684824"/>
                  </p:ext>
                </p:extLst>
              </p:nvPr>
            </p:nvGraphicFramePr>
            <p:xfrm>
              <a:off x="9372600" y="2333350"/>
              <a:ext cx="8437721" cy="49373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90600">
                      <a:extLst>
                        <a:ext uri="{9D8B030D-6E8A-4147-A177-3AD203B41FA5}">
                          <a16:colId xmlns:a16="http://schemas.microsoft.com/office/drawing/2014/main" val="1196642445"/>
                        </a:ext>
                      </a:extLst>
                    </a:gridCol>
                    <a:gridCol w="1752600">
                      <a:extLst>
                        <a:ext uri="{9D8B030D-6E8A-4147-A177-3AD203B41FA5}">
                          <a16:colId xmlns:a16="http://schemas.microsoft.com/office/drawing/2014/main" val="2787039189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43219572"/>
                        </a:ext>
                      </a:extLst>
                    </a:gridCol>
                    <a:gridCol w="1958679">
                      <a:extLst>
                        <a:ext uri="{9D8B030D-6E8A-4147-A177-3AD203B41FA5}">
                          <a16:colId xmlns:a16="http://schemas.microsoft.com/office/drawing/2014/main" val="948656634"/>
                        </a:ext>
                      </a:extLst>
                    </a:gridCol>
                    <a:gridCol w="1678442">
                      <a:extLst>
                        <a:ext uri="{9D8B030D-6E8A-4147-A177-3AD203B41FA5}">
                          <a16:colId xmlns:a16="http://schemas.microsoft.com/office/drawing/2014/main" val="3919527452"/>
                        </a:ext>
                      </a:extLst>
                    </a:gridCol>
                  </a:tblGrid>
                  <a:tr h="123433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smtClean="0">
                                    <a:solidFill>
                                      <a:srgbClr val="00B0F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8984540"/>
                      </a:ext>
                    </a:extLst>
                  </a:tr>
                  <a:tr h="123433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smtClean="0">
                                    <a:solidFill>
                                      <a:srgbClr val="00B0F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90°</m:t>
                                </m:r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25680276"/>
                      </a:ext>
                    </a:extLst>
                  </a:tr>
                  <a:tr h="123433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31201198"/>
                      </a:ext>
                    </a:extLst>
                  </a:tr>
                  <a:tr h="123433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3600" b="1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smtClean="0">
                                    <a:solidFill>
                                      <a:srgbClr val="00B0F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90°</m:t>
                                </m:r>
                              </m:oMath>
                            </m:oMathPara>
                          </a14:m>
                          <a:endParaRPr lang="en-US" sz="3600" b="1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i="1" smtClean="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solidFill>
                                          <a:srgbClr val="00B0F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433277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D09A3AA5-F08E-40EE-830E-2491E16BC48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89684824"/>
                  </p:ext>
                </p:extLst>
              </p:nvPr>
            </p:nvGraphicFramePr>
            <p:xfrm>
              <a:off x="9372600" y="2333350"/>
              <a:ext cx="8437721" cy="49373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90600">
                      <a:extLst>
                        <a:ext uri="{9D8B030D-6E8A-4147-A177-3AD203B41FA5}">
                          <a16:colId xmlns:a16="http://schemas.microsoft.com/office/drawing/2014/main" val="1196642445"/>
                        </a:ext>
                      </a:extLst>
                    </a:gridCol>
                    <a:gridCol w="1752600">
                      <a:extLst>
                        <a:ext uri="{9D8B030D-6E8A-4147-A177-3AD203B41FA5}">
                          <a16:colId xmlns:a16="http://schemas.microsoft.com/office/drawing/2014/main" val="2787039189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43219572"/>
                        </a:ext>
                      </a:extLst>
                    </a:gridCol>
                    <a:gridCol w="1958679">
                      <a:extLst>
                        <a:ext uri="{9D8B030D-6E8A-4147-A177-3AD203B41FA5}">
                          <a16:colId xmlns:a16="http://schemas.microsoft.com/office/drawing/2014/main" val="948656634"/>
                        </a:ext>
                      </a:extLst>
                    </a:gridCol>
                    <a:gridCol w="1678442">
                      <a:extLst>
                        <a:ext uri="{9D8B030D-6E8A-4147-A177-3AD203B41FA5}">
                          <a16:colId xmlns:a16="http://schemas.microsoft.com/office/drawing/2014/main" val="3919527452"/>
                        </a:ext>
                      </a:extLst>
                    </a:gridCol>
                  </a:tblGrid>
                  <a:tr h="123433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840" t="-1478" r="-753374" b="-302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7840" t="-1478" r="-327875" b="-302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4024" t="-1478" r="-178402" b="-302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46417" t="-1478" r="-87850" b="-302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2899" t="-1478" r="-2174" b="-3024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8984540"/>
                      </a:ext>
                    </a:extLst>
                  </a:tr>
                  <a:tr h="123433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7840" t="-101478" r="-327875" b="-202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4024" t="-101478" r="-178402" b="-202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46417" t="-101478" r="-87850" b="-202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2899" t="-101478" r="-2174" b="-2024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25680276"/>
                      </a:ext>
                    </a:extLst>
                  </a:tr>
                  <a:tr h="123433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7840" t="-202475" r="-327875" b="-1034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2899" t="-202475" r="-2174" b="-1034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31201198"/>
                      </a:ext>
                    </a:extLst>
                  </a:tr>
                  <a:tr h="123433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3600" b="1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7840" t="-300985" r="-327875" b="-2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4024" t="-300985" r="-178402" b="-2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3600" dirty="0">
                              <a:solidFill>
                                <a:srgbClr val="00B0F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3600" b="1" dirty="0">
                            <a:solidFill>
                              <a:srgbClr val="00B0F0"/>
                            </a:solidFill>
                            <a:effectLst/>
                            <a:latin typeface="Arial" panose="020B0604020202020204" pitchFamily="34" charset="0"/>
                            <a:ea typeface="DengXia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5557" marR="115557" marT="0" marB="0">
                        <a:lnL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2899" t="-300985" r="-2174" b="-29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4332779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7">
                <a:extLst>
                  <a:ext uri="{FF2B5EF4-FFF2-40B4-BE49-F238E27FC236}">
                    <a16:creationId xmlns:a16="http://schemas.microsoft.com/office/drawing/2014/main" id="{E709B3D0-5ADA-4066-B1DB-744FBCA1369F}"/>
                  </a:ext>
                </a:extLst>
              </p:cNvPr>
              <p:cNvSpPr txBox="1"/>
              <p:nvPr/>
            </p:nvSpPr>
            <p:spPr>
              <a:xfrm>
                <a:off x="9372600" y="7905502"/>
                <a:ext cx="5887371" cy="134652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>
                  <a:lnSpc>
                    <a:spcPts val="3500"/>
                  </a:lnSpc>
                </a:pPr>
                <a:r>
                  <a:rPr lang="en-US" sz="360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:</a:t>
                </a:r>
              </a:p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88</m:t>
                      </m:r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𝑚𝑚</m:t>
                      </m:r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b>
                        <m:sSubPr>
                          <m:ctrlP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26.5</m:t>
                      </m:r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𝑚𝑚</m:t>
                      </m:r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</m:oMath>
                  </m:oMathPara>
                </a14:m>
                <a:endParaRPr lang="en-US" sz="3600" b="0" i="1" dirty="0">
                  <a:solidFill>
                    <a:srgbClr val="FFFFFF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310</m:t>
                      </m:r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𝑚𝑚</m:t>
                      </m:r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b>
                        <m:sSubPr>
                          <m:ctrlP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50</m:t>
                      </m:r>
                      <m:r>
                        <a:rPr lang="en-US" sz="36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𝑚𝑚</m:t>
                      </m:r>
                    </m:oMath>
                  </m:oMathPara>
                </a14:m>
                <a:endParaRPr lang="en-US" sz="360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7">
                <a:extLst>
                  <a:ext uri="{FF2B5EF4-FFF2-40B4-BE49-F238E27FC236}">
                    <a16:creationId xmlns:a16="http://schemas.microsoft.com/office/drawing/2014/main" id="{E709B3D0-5ADA-4066-B1DB-744FBCA136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2600" y="7905502"/>
                <a:ext cx="5887371" cy="1346522"/>
              </a:xfrm>
              <a:prstGeom prst="rect">
                <a:avLst/>
              </a:prstGeom>
              <a:blipFill>
                <a:blip r:embed="rId4"/>
                <a:stretch>
                  <a:fillRect l="-4767" t="-18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13456860-34E4-4410-BA7D-D226EC0345F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394" y="14109"/>
            <a:ext cx="1160206" cy="105482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91C1FC7-E3CF-487B-A54B-B02BEEA716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2333350"/>
            <a:ext cx="8305801" cy="5493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5890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1220</Words>
  <Application>Microsoft Office PowerPoint</Application>
  <PresentationFormat>Custom</PresentationFormat>
  <Paragraphs>277</Paragraphs>
  <Slides>34</Slides>
  <Notes>2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Muli Regular Bold</vt:lpstr>
      <vt:lpstr>Cambria Math</vt:lpstr>
      <vt:lpstr>Calibri</vt:lpstr>
      <vt:lpstr>Muli Regular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en Hiện đại Công nghệ Bản thuyết trình Phát biểu</dc:title>
  <cp:lastModifiedBy>anhbinh107@gmail.com</cp:lastModifiedBy>
  <cp:revision>132</cp:revision>
  <dcterms:created xsi:type="dcterms:W3CDTF">2006-08-16T00:00:00Z</dcterms:created>
  <dcterms:modified xsi:type="dcterms:W3CDTF">2022-08-22T07:01:31Z</dcterms:modified>
  <dc:identifier>DAFJZ3AJMWo</dc:identifier>
</cp:coreProperties>
</file>